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A15A30" w14:textId="77777777" w:rsidR="0077585E" w:rsidRPr="0077585E" w:rsidRDefault="0077585E" w:rsidP="0077585E">
      <w:pPr>
        <w:spacing w:after="160" w:line="259" w:lineRule="auto"/>
        <w:rPr>
          <w:rFonts w:ascii="Times New Roman" w:hAnsi="Times New Roman" w:cs="Times New Roman"/>
          <w:b/>
          <w:sz w:val="26"/>
          <w:szCs w:val="26"/>
        </w:rPr>
      </w:pPr>
    </w:p>
    <w:tbl>
      <w:tblPr>
        <w:tblW w:w="9606" w:type="dxa"/>
        <w:tblLayout w:type="fixed"/>
        <w:tblLook w:val="0000" w:firstRow="0" w:lastRow="0" w:firstColumn="0" w:lastColumn="0" w:noHBand="0" w:noVBand="0"/>
      </w:tblPr>
      <w:tblGrid>
        <w:gridCol w:w="3510"/>
        <w:gridCol w:w="6096"/>
      </w:tblGrid>
      <w:tr w:rsidR="0077585E" w:rsidRPr="0077585E" w14:paraId="20BA6ADC" w14:textId="77777777" w:rsidTr="006E6C0E">
        <w:tc>
          <w:tcPr>
            <w:tcW w:w="3510" w:type="dxa"/>
          </w:tcPr>
          <w:p w14:paraId="500DB1A9" w14:textId="7FAC3391" w:rsidR="0077585E" w:rsidRPr="0077585E" w:rsidRDefault="0077585E" w:rsidP="0077585E">
            <w:pPr>
              <w:spacing w:after="0" w:line="240" w:lineRule="auto"/>
              <w:ind w:right="-144"/>
              <w:jc w:val="center"/>
              <w:rPr>
                <w:rFonts w:ascii="Times New Roman" w:eastAsia="Times New Roman" w:hAnsi="Times New Roman" w:cs="Times New Roman"/>
                <w:bCs/>
                <w:spacing w:val="-20"/>
                <w:sz w:val="26"/>
                <w:szCs w:val="26"/>
              </w:rPr>
            </w:pPr>
            <w:r w:rsidRPr="0077585E">
              <w:rPr>
                <w:rFonts w:ascii="Times New Roman" w:eastAsia="Times New Roman" w:hAnsi="Times New Roman" w:cs="Times New Roman"/>
                <w:bCs/>
                <w:spacing w:val="-20"/>
                <w:sz w:val="26"/>
                <w:szCs w:val="26"/>
              </w:rPr>
              <w:t xml:space="preserve">UBND HUYỆN </w:t>
            </w:r>
            <w:r w:rsidR="00053236">
              <w:rPr>
                <w:rFonts w:ascii="Times New Roman" w:eastAsia="Times New Roman" w:hAnsi="Times New Roman" w:cs="Times New Roman"/>
                <w:bCs/>
                <w:spacing w:val="-20"/>
                <w:sz w:val="26"/>
                <w:szCs w:val="26"/>
              </w:rPr>
              <w:t>………..</w:t>
            </w:r>
          </w:p>
          <w:p w14:paraId="38659283" w14:textId="77777777" w:rsidR="0077585E" w:rsidRPr="0077585E" w:rsidRDefault="0077585E" w:rsidP="0077585E">
            <w:pPr>
              <w:spacing w:after="0" w:line="240" w:lineRule="auto"/>
              <w:ind w:right="-144"/>
              <w:jc w:val="center"/>
              <w:rPr>
                <w:rFonts w:ascii="Times New Roman" w:eastAsia="Times New Roman" w:hAnsi="Times New Roman" w:cs="Times New Roman"/>
                <w:b/>
                <w:bCs/>
                <w:spacing w:val="-20"/>
                <w:sz w:val="26"/>
                <w:szCs w:val="26"/>
              </w:rPr>
            </w:pPr>
            <w:r w:rsidRPr="0077585E">
              <w:rPr>
                <w:rFonts w:ascii="Times New Roman" w:eastAsia="Times New Roman" w:hAnsi="Times New Roman" w:cs="Times New Roman"/>
                <w:b/>
                <w:bCs/>
                <w:spacing w:val="-20"/>
                <w:sz w:val="26"/>
                <w:szCs w:val="26"/>
              </w:rPr>
              <w:t>TRƯỜNG TRUNG HỌC CƠ SỞ</w:t>
            </w:r>
          </w:p>
          <w:p w14:paraId="2BB27792" w14:textId="2B92DC1C" w:rsidR="0077585E" w:rsidRPr="0077585E" w:rsidRDefault="0077585E" w:rsidP="0077585E">
            <w:pPr>
              <w:spacing w:after="0" w:line="240" w:lineRule="auto"/>
              <w:ind w:right="-144"/>
              <w:jc w:val="center"/>
              <w:rPr>
                <w:rFonts w:ascii="Times New Roman" w:eastAsia="Times New Roman" w:hAnsi="Times New Roman" w:cs="Times New Roman"/>
                <w:b/>
                <w:bCs/>
                <w:spacing w:val="-20"/>
                <w:sz w:val="26"/>
                <w:szCs w:val="26"/>
              </w:rPr>
            </w:pPr>
            <w:r w:rsidRPr="0077585E">
              <w:rPr>
                <w:rFonts w:ascii="Times New Roman" w:eastAsia="Times New Roman" w:hAnsi="Times New Roman" w:cs="Times New Roman"/>
                <w:b/>
                <w:bCs/>
                <w:spacing w:val="-20"/>
                <w:sz w:val="26"/>
                <w:szCs w:val="26"/>
              </w:rPr>
              <w:t xml:space="preserve"> </w:t>
            </w:r>
          </w:p>
          <w:p w14:paraId="78A1D68E" w14:textId="77777777" w:rsidR="0077585E" w:rsidRPr="0077585E" w:rsidRDefault="0077585E" w:rsidP="0077585E">
            <w:pPr>
              <w:spacing w:after="0" w:line="240" w:lineRule="auto"/>
              <w:ind w:right="-144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77585E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2AA24560" wp14:editId="2E4C4A58">
                      <wp:simplePos x="0" y="0"/>
                      <wp:positionH relativeFrom="column">
                        <wp:posOffset>746760</wp:posOffset>
                      </wp:positionH>
                      <wp:positionV relativeFrom="paragraph">
                        <wp:posOffset>53340</wp:posOffset>
                      </wp:positionV>
                      <wp:extent cx="723900" cy="0"/>
                      <wp:effectExtent l="0" t="0" r="19050" b="1905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239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5AF822D" id="Straight Connector 5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8pt,4.2pt" to="115.8pt,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"/>
                  </w:pict>
                </mc:Fallback>
              </mc:AlternateContent>
            </w:r>
          </w:p>
          <w:p w14:paraId="73B10077" w14:textId="77777777" w:rsidR="0077585E" w:rsidRPr="0077585E" w:rsidRDefault="0077585E" w:rsidP="0077585E">
            <w:pPr>
              <w:spacing w:after="0" w:line="240" w:lineRule="auto"/>
              <w:ind w:right="-144"/>
              <w:jc w:val="center"/>
              <w:rPr>
                <w:rFonts w:ascii="TimesNewRoman" w:eastAsia="Times New Roman" w:hAnsi="TimesNewRoman" w:cs="TimesNewRoman"/>
                <w:sz w:val="28"/>
                <w:szCs w:val="28"/>
              </w:rPr>
            </w:pPr>
          </w:p>
        </w:tc>
        <w:tc>
          <w:tcPr>
            <w:tcW w:w="6096" w:type="dxa"/>
          </w:tcPr>
          <w:p w14:paraId="686BD13C" w14:textId="77777777" w:rsidR="0077585E" w:rsidRPr="0077585E" w:rsidRDefault="0077585E" w:rsidP="0077585E">
            <w:pPr>
              <w:spacing w:after="0" w:line="240" w:lineRule="auto"/>
              <w:jc w:val="center"/>
              <w:outlineLvl w:val="8"/>
              <w:rPr>
                <w:rFonts w:ascii="Times New Roman" w:eastAsia="Times New Roman" w:hAnsi="Times New Roman" w:cs="Times New Roman"/>
                <w:b/>
                <w:bCs/>
                <w:spacing w:val="-10"/>
                <w:sz w:val="28"/>
                <w:szCs w:val="28"/>
              </w:rPr>
            </w:pPr>
            <w:r w:rsidRPr="0077585E">
              <w:rPr>
                <w:rFonts w:ascii="Times New Roman" w:eastAsia="Times New Roman" w:hAnsi="Times New Roman" w:cs="Times New Roman"/>
                <w:b/>
                <w:bCs/>
                <w:spacing w:val="-10"/>
                <w:sz w:val="28"/>
                <w:szCs w:val="28"/>
              </w:rPr>
              <w:t xml:space="preserve">ĐỀ KIỂM TRA CUỐI KỲ </w:t>
            </w:r>
          </w:p>
          <w:p w14:paraId="0B46DC51" w14:textId="01447E8B" w:rsidR="0077585E" w:rsidRPr="0077585E" w:rsidRDefault="0077585E" w:rsidP="0077585E">
            <w:pPr>
              <w:spacing w:after="0" w:line="240" w:lineRule="auto"/>
              <w:jc w:val="center"/>
              <w:outlineLvl w:val="8"/>
              <w:rPr>
                <w:rFonts w:ascii="Times New Roman" w:eastAsia="Times New Roman" w:hAnsi="Times New Roman" w:cs="Times New Roman"/>
                <w:b/>
                <w:bCs/>
                <w:spacing w:val="-10"/>
                <w:sz w:val="28"/>
                <w:szCs w:val="28"/>
              </w:rPr>
            </w:pPr>
            <w:r w:rsidRPr="0077585E">
              <w:rPr>
                <w:rFonts w:ascii="Times New Roman" w:eastAsia="Times New Roman" w:hAnsi="Times New Roman" w:cs="Times New Roman"/>
                <w:b/>
                <w:bCs/>
                <w:spacing w:val="-10"/>
                <w:sz w:val="28"/>
                <w:szCs w:val="28"/>
              </w:rPr>
              <w:t xml:space="preserve">HỌC KỲ II  </w:t>
            </w:r>
            <w:r w:rsidRPr="0077585E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NĂM HỌC: </w:t>
            </w:r>
            <w:r w:rsidR="0005323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…………..</w:t>
            </w:r>
          </w:p>
          <w:p w14:paraId="387ECA05" w14:textId="67CC9F0C" w:rsidR="0077585E" w:rsidRPr="0077585E" w:rsidRDefault="0077585E" w:rsidP="0077585E">
            <w:pPr>
              <w:spacing w:after="0" w:line="240" w:lineRule="auto"/>
              <w:ind w:right="-144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MÔN TOÁN 8</w:t>
            </w:r>
          </w:p>
          <w:p w14:paraId="7318FD4D" w14:textId="77777777" w:rsidR="0077585E" w:rsidRPr="0077585E" w:rsidRDefault="0077585E" w:rsidP="0077585E">
            <w:pPr>
              <w:spacing w:after="0" w:line="240" w:lineRule="auto"/>
              <w:ind w:right="-144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r w:rsidRPr="0077585E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>Thời gian làm bài 90 phút</w:t>
            </w:r>
          </w:p>
        </w:tc>
      </w:tr>
    </w:tbl>
    <w:p w14:paraId="0900B566" w14:textId="7EC95071" w:rsidR="00644B4A" w:rsidRPr="001E30D6" w:rsidRDefault="00644B4A" w:rsidP="00FE0041">
      <w:pPr>
        <w:spacing w:after="120"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E30D6">
        <w:rPr>
          <w:rFonts w:ascii="Times New Roman" w:hAnsi="Times New Roman" w:cs="Times New Roman"/>
          <w:b/>
          <w:sz w:val="28"/>
          <w:szCs w:val="28"/>
        </w:rPr>
        <w:t>Bài 1:</w:t>
      </w:r>
      <w:r w:rsidRPr="001E30D6">
        <w:rPr>
          <w:rFonts w:ascii="Times New Roman" w:hAnsi="Times New Roman" w:cs="Times New Roman"/>
          <w:sz w:val="28"/>
          <w:szCs w:val="28"/>
        </w:rPr>
        <w:t xml:space="preserve"> </w:t>
      </w:r>
      <w:r w:rsidRPr="001E30D6">
        <w:rPr>
          <w:rFonts w:ascii="Times New Roman" w:hAnsi="Times New Roman" w:cs="Times New Roman"/>
          <w:i/>
          <w:sz w:val="28"/>
          <w:szCs w:val="28"/>
        </w:rPr>
        <w:t>(</w:t>
      </w:r>
      <w:r w:rsidR="005234F4">
        <w:rPr>
          <w:rFonts w:ascii="Times New Roman" w:hAnsi="Times New Roman" w:cs="Times New Roman"/>
          <w:i/>
          <w:sz w:val="28"/>
          <w:szCs w:val="28"/>
        </w:rPr>
        <w:t>3</w:t>
      </w:r>
      <w:r w:rsidRPr="001E30D6">
        <w:rPr>
          <w:rFonts w:ascii="Times New Roman" w:hAnsi="Times New Roman" w:cs="Times New Roman"/>
          <w:i/>
          <w:sz w:val="28"/>
          <w:szCs w:val="28"/>
        </w:rPr>
        <w:t xml:space="preserve"> điểm)</w:t>
      </w:r>
      <w:r w:rsidRPr="001E30D6">
        <w:rPr>
          <w:rFonts w:ascii="Times New Roman" w:hAnsi="Times New Roman" w:cs="Times New Roman"/>
          <w:sz w:val="28"/>
          <w:szCs w:val="28"/>
        </w:rPr>
        <w:t xml:space="preserve"> Giải các phương trình sau:</w:t>
      </w:r>
    </w:p>
    <w:p w14:paraId="5085FA51" w14:textId="46BBF6F6" w:rsidR="005234F4" w:rsidRDefault="00644B4A" w:rsidP="006A13C5">
      <w:pPr>
        <w:spacing w:after="120"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E30D6">
        <w:rPr>
          <w:rFonts w:ascii="Times New Roman" w:hAnsi="Times New Roman" w:cs="Times New Roman"/>
          <w:sz w:val="28"/>
          <w:szCs w:val="28"/>
        </w:rPr>
        <w:t xml:space="preserve">a) </w:t>
      </w:r>
      <w:bookmarkStart w:id="0" w:name="MTBlankEqn"/>
      <w:r w:rsidR="00702BD5" w:rsidRPr="00435D00">
        <w:rPr>
          <w:position w:val="-6"/>
        </w:rPr>
        <w:object w:dxaOrig="1280" w:dyaOrig="300" w14:anchorId="45E94F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15pt" o:ole="">
            <v:imagedata r:id="rId6" o:title=""/>
          </v:shape>
          <o:OLEObject Type="Embed" ProgID="Equation.DSMT4" ShapeID="_x0000_i1025" DrawAspect="Content" ObjectID="_1741435582" r:id="rId7"/>
        </w:object>
      </w:r>
      <w:bookmarkEnd w:id="0"/>
      <w:r w:rsidR="001E30D6">
        <w:rPr>
          <w:rFonts w:ascii="Times New Roman" w:hAnsi="Times New Roman" w:cs="Times New Roman"/>
          <w:sz w:val="28"/>
          <w:szCs w:val="28"/>
        </w:rPr>
        <w:tab/>
      </w:r>
    </w:p>
    <w:p w14:paraId="436998C3" w14:textId="28AF5912" w:rsidR="005234F4" w:rsidRDefault="005234F4" w:rsidP="006A13C5">
      <w:pPr>
        <w:spacing w:after="120" w:line="264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="00435D00" w:rsidRPr="00435D00">
        <w:rPr>
          <w:position w:val="-14"/>
        </w:rPr>
        <w:object w:dxaOrig="2100" w:dyaOrig="420" w14:anchorId="0CFCDD0C">
          <v:shape id="_x0000_i1026" type="#_x0000_t75" style="width:105pt;height:21pt" o:ole="">
            <v:imagedata r:id="rId8" o:title=""/>
          </v:shape>
          <o:OLEObject Type="Embed" ProgID="Equation.DSMT4" ShapeID="_x0000_i1026" DrawAspect="Content" ObjectID="_1741435583" r:id="rId9"/>
        </w:object>
      </w:r>
    </w:p>
    <w:p w14:paraId="71BF43B4" w14:textId="7399F0FC" w:rsidR="003F0DDB" w:rsidRDefault="005234F4" w:rsidP="006A13C5">
      <w:pPr>
        <w:spacing w:after="120" w:line="264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</w:t>
      </w:r>
      <w:r w:rsidR="00435D00" w:rsidRPr="00435D00">
        <w:rPr>
          <w:position w:val="-28"/>
        </w:rPr>
        <w:object w:dxaOrig="1740" w:dyaOrig="720" w14:anchorId="0B373F3A">
          <v:shape id="_x0000_i1027" type="#_x0000_t75" style="width:87pt;height:36pt" o:ole="">
            <v:imagedata r:id="rId10" o:title=""/>
          </v:shape>
          <o:OLEObject Type="Embed" ProgID="Equation.DSMT4" ShapeID="_x0000_i1027" DrawAspect="Content" ObjectID="_1741435584" r:id="rId11"/>
        </w:object>
      </w:r>
      <w:r w:rsidR="001E30D6">
        <w:rPr>
          <w:rFonts w:ascii="Times New Roman" w:hAnsi="Times New Roman" w:cs="Times New Roman"/>
          <w:sz w:val="28"/>
          <w:szCs w:val="28"/>
        </w:rPr>
        <w:tab/>
      </w:r>
      <w:r w:rsidR="001E30D6">
        <w:rPr>
          <w:rFonts w:ascii="Times New Roman" w:hAnsi="Times New Roman" w:cs="Times New Roman"/>
          <w:sz w:val="28"/>
          <w:szCs w:val="28"/>
        </w:rPr>
        <w:tab/>
      </w:r>
    </w:p>
    <w:p w14:paraId="2D30B6B3" w14:textId="4958B017" w:rsidR="005234F4" w:rsidRDefault="005234F4" w:rsidP="006A13C5">
      <w:pPr>
        <w:spacing w:after="120" w:line="264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) </w:t>
      </w:r>
      <w:r w:rsidR="00435D00" w:rsidRPr="00435D00">
        <w:rPr>
          <w:position w:val="-36"/>
        </w:rPr>
        <w:object w:dxaOrig="2360" w:dyaOrig="800" w14:anchorId="6330B9FC">
          <v:shape id="_x0000_i1028" type="#_x0000_t75" style="width:119.25pt;height:40.5pt" o:ole="">
            <v:imagedata r:id="rId12" o:title=""/>
          </v:shape>
          <o:OLEObject Type="Embed" ProgID="Equation.DSMT4" ShapeID="_x0000_i1028" DrawAspect="Content" ObjectID="_1741435585" r:id="rId13"/>
        </w:object>
      </w:r>
    </w:p>
    <w:p w14:paraId="79D813DF" w14:textId="77777777" w:rsidR="00EC6AF4" w:rsidRPr="00EC6AF4" w:rsidRDefault="00EC6AF4" w:rsidP="006A13C5">
      <w:pPr>
        <w:spacing w:after="120" w:line="264" w:lineRule="auto"/>
        <w:jc w:val="both"/>
        <w:rPr>
          <w:rFonts w:ascii="Times New Roman" w:hAnsi="Times New Roman" w:cs="Times New Roman"/>
          <w:b/>
          <w:sz w:val="6"/>
          <w:szCs w:val="28"/>
        </w:rPr>
      </w:pPr>
    </w:p>
    <w:p w14:paraId="2E0B3AFE" w14:textId="7A40BFF2" w:rsidR="005234F4" w:rsidRDefault="003F0DDB" w:rsidP="005234F4">
      <w:pPr>
        <w:tabs>
          <w:tab w:val="left" w:pos="720"/>
          <w:tab w:val="left" w:pos="1440"/>
          <w:tab w:val="left" w:pos="2160"/>
          <w:tab w:val="left" w:pos="2700"/>
        </w:tabs>
        <w:spacing w:after="1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2: </w:t>
      </w:r>
      <w:r w:rsidRPr="001E30D6">
        <w:rPr>
          <w:rFonts w:ascii="Times New Roman" w:hAnsi="Times New Roman" w:cs="Times New Roman"/>
          <w:i/>
          <w:sz w:val="28"/>
          <w:szCs w:val="28"/>
        </w:rPr>
        <w:t>(</w:t>
      </w:r>
      <w:r w:rsidR="002A1E50">
        <w:rPr>
          <w:rFonts w:ascii="Times New Roman" w:hAnsi="Times New Roman" w:cs="Times New Roman"/>
          <w:i/>
          <w:sz w:val="28"/>
          <w:szCs w:val="28"/>
        </w:rPr>
        <w:t>2</w:t>
      </w:r>
      <w:r w:rsidRPr="001E30D6">
        <w:rPr>
          <w:rFonts w:ascii="Times New Roman" w:hAnsi="Times New Roman" w:cs="Times New Roman"/>
          <w:i/>
          <w:sz w:val="28"/>
          <w:szCs w:val="28"/>
        </w:rPr>
        <w:t xml:space="preserve"> điểm</w:t>
      </w:r>
      <w:r>
        <w:rPr>
          <w:rFonts w:ascii="Times New Roman" w:hAnsi="Times New Roman" w:cs="Times New Roman"/>
          <w:i/>
          <w:sz w:val="28"/>
          <w:szCs w:val="28"/>
        </w:rPr>
        <w:t xml:space="preserve">) </w:t>
      </w:r>
      <w:r w:rsidR="005234F4">
        <w:rPr>
          <w:rFonts w:ascii="Times New Roman" w:hAnsi="Times New Roman"/>
          <w:sz w:val="28"/>
          <w:szCs w:val="28"/>
        </w:rPr>
        <w:t>Giải bất phương trình và biểu diễn tập nghiệm trên trục số:</w:t>
      </w:r>
      <w:r w:rsidR="005234F4">
        <w:rPr>
          <w:rFonts w:ascii="Times New Roman" w:hAnsi="Times New Roman"/>
          <w:sz w:val="28"/>
          <w:szCs w:val="28"/>
        </w:rPr>
        <w:tab/>
      </w:r>
    </w:p>
    <w:p w14:paraId="0B1056C9" w14:textId="57F828C3" w:rsidR="005234F4" w:rsidRPr="005234F4" w:rsidRDefault="005234F4" w:rsidP="005234F4">
      <w:pPr>
        <w:tabs>
          <w:tab w:val="left" w:pos="720"/>
          <w:tab w:val="left" w:pos="1440"/>
          <w:tab w:val="left" w:pos="2160"/>
          <w:tab w:val="left" w:pos="2700"/>
        </w:tabs>
        <w:spacing w:after="120"/>
        <w:rPr>
          <w:rFonts w:ascii="Times New Roman" w:hAnsi="Times New Roman"/>
          <w:sz w:val="28"/>
          <w:szCs w:val="28"/>
        </w:rPr>
      </w:pPr>
      <w:r w:rsidRPr="00601A10">
        <w:rPr>
          <w:rFonts w:ascii="Times New Roman" w:hAnsi="Times New Roman"/>
          <w:sz w:val="28"/>
          <w:szCs w:val="28"/>
        </w:rPr>
        <w:t xml:space="preserve">a)  </w:t>
      </w:r>
      <w:r w:rsidR="00435D00" w:rsidRPr="00435D00">
        <w:rPr>
          <w:position w:val="-6"/>
        </w:rPr>
        <w:object w:dxaOrig="1240" w:dyaOrig="300" w14:anchorId="7350D0E1">
          <v:shape id="_x0000_i1029" type="#_x0000_t75" style="width:60.75pt;height:15pt" o:ole="">
            <v:imagedata r:id="rId14" o:title=""/>
          </v:shape>
          <o:OLEObject Type="Embed" ProgID="Equation.DSMT4" ShapeID="_x0000_i1029" DrawAspect="Content" ObjectID="_1741435586" r:id="rId15"/>
        </w:object>
      </w:r>
      <w:r w:rsidR="00D82AEC">
        <w:rPr>
          <w:rFonts w:ascii="Times New Roman" w:hAnsi="Times New Roman"/>
          <w:sz w:val="28"/>
          <w:szCs w:val="28"/>
        </w:rPr>
        <w:tab/>
      </w:r>
      <w:r w:rsidR="00D82AEC">
        <w:rPr>
          <w:rFonts w:ascii="Times New Roman" w:hAnsi="Times New Roman"/>
          <w:sz w:val="28"/>
          <w:szCs w:val="28"/>
        </w:rPr>
        <w:tab/>
      </w:r>
      <w:r w:rsidR="00D82AEC">
        <w:rPr>
          <w:rFonts w:ascii="Times New Roman" w:hAnsi="Times New Roman"/>
          <w:sz w:val="28"/>
          <w:szCs w:val="28"/>
        </w:rPr>
        <w:tab/>
      </w:r>
      <w:r w:rsidR="00D82AEC">
        <w:rPr>
          <w:rFonts w:ascii="Times New Roman" w:hAnsi="Times New Roman"/>
          <w:sz w:val="28"/>
          <w:szCs w:val="28"/>
        </w:rPr>
        <w:tab/>
      </w:r>
      <w:r w:rsidRPr="00601A10">
        <w:rPr>
          <w:rFonts w:ascii="Times New Roman" w:hAnsi="Times New Roman"/>
          <w:sz w:val="28"/>
          <w:szCs w:val="28"/>
        </w:rPr>
        <w:t xml:space="preserve">b)  </w:t>
      </w:r>
      <w:r w:rsidR="00435D00" w:rsidRPr="00435D00">
        <w:rPr>
          <w:position w:val="-28"/>
        </w:rPr>
        <w:object w:dxaOrig="1440" w:dyaOrig="720" w14:anchorId="1D497617">
          <v:shape id="_x0000_i1030" type="#_x0000_t75" style="width:1in;height:36pt" o:ole="">
            <v:imagedata r:id="rId16" o:title=""/>
          </v:shape>
          <o:OLEObject Type="Embed" ProgID="Equation.DSMT4" ShapeID="_x0000_i1030" DrawAspect="Content" ObjectID="_1741435587" r:id="rId17"/>
        </w:object>
      </w:r>
    </w:p>
    <w:p w14:paraId="6B49DE47" w14:textId="386EC0B9" w:rsidR="005234F4" w:rsidRDefault="00644B4A" w:rsidP="00435D00">
      <w:pPr>
        <w:spacing w:after="12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E30D6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3F0DDB">
        <w:rPr>
          <w:rFonts w:ascii="Times New Roman" w:hAnsi="Times New Roman" w:cs="Times New Roman"/>
          <w:b/>
          <w:sz w:val="28"/>
          <w:szCs w:val="28"/>
        </w:rPr>
        <w:t>3</w:t>
      </w:r>
      <w:r w:rsidRPr="001E30D6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1E30D6">
        <w:rPr>
          <w:rFonts w:ascii="Times New Roman" w:hAnsi="Times New Roman" w:cs="Times New Roman"/>
          <w:i/>
          <w:sz w:val="28"/>
          <w:szCs w:val="28"/>
        </w:rPr>
        <w:t>(</w:t>
      </w:r>
      <w:r w:rsidR="003F0DDB">
        <w:rPr>
          <w:rFonts w:ascii="Times New Roman" w:hAnsi="Times New Roman" w:cs="Times New Roman"/>
          <w:i/>
          <w:sz w:val="28"/>
          <w:szCs w:val="28"/>
        </w:rPr>
        <w:t>1</w:t>
      </w:r>
      <w:r w:rsidRPr="001E30D6">
        <w:rPr>
          <w:rFonts w:ascii="Times New Roman" w:hAnsi="Times New Roman" w:cs="Times New Roman"/>
          <w:i/>
          <w:sz w:val="28"/>
          <w:szCs w:val="28"/>
        </w:rPr>
        <w:t xml:space="preserve"> điểm</w:t>
      </w:r>
      <w:r w:rsidR="001E30D6">
        <w:rPr>
          <w:rFonts w:ascii="Times New Roman" w:hAnsi="Times New Roman" w:cs="Times New Roman"/>
          <w:i/>
          <w:sz w:val="28"/>
          <w:szCs w:val="28"/>
        </w:rPr>
        <w:t xml:space="preserve">) </w:t>
      </w:r>
      <w:r w:rsidR="005234F4" w:rsidRPr="00C7162D">
        <w:rPr>
          <w:rFonts w:ascii="Times New Roman" w:eastAsia="Times New Roman" w:hAnsi="Times New Roman" w:cs="Times New Roman"/>
          <w:sz w:val="28"/>
          <w:szCs w:val="28"/>
        </w:rPr>
        <w:t xml:space="preserve">Một người đi từ TPHCM đến Vũng Tàu với vận tốc trung bình là 40km/h, khi về người đó đi với vận tốc trung bình là 30km/h. Đến Vũng Tàu người này đi tham quan mất 3 giờ, vì vậy thời gian cả đi, về và tham quan là 10 giờ. Hãy tính quãng đường từ TPHCM đến Vũng Tàu? </w:t>
      </w:r>
    </w:p>
    <w:p w14:paraId="7518CCCF" w14:textId="77777777" w:rsidR="00D82AEC" w:rsidRDefault="002F3E34" w:rsidP="002F3E3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54761B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 xml:space="preserve">4: </w:t>
      </w:r>
      <w:r>
        <w:rPr>
          <w:rFonts w:ascii="Times New Roman" w:hAnsi="Times New Roman" w:cs="Times New Roman"/>
          <w:bCs/>
          <w:i/>
          <w:iCs/>
          <w:sz w:val="28"/>
          <w:szCs w:val="28"/>
        </w:rPr>
        <w:t>(0,75 điểm)</w:t>
      </w:r>
      <w:r w:rsidRPr="0054761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4761B">
        <w:rPr>
          <w:rFonts w:ascii="Times New Roman" w:hAnsi="Times New Roman" w:cs="Times New Roman"/>
          <w:sz w:val="28"/>
          <w:szCs w:val="28"/>
          <w:lang w:val="vi-VN"/>
        </w:rPr>
        <w:t>Nhân dịp</w:t>
      </w:r>
      <w:r w:rsidRPr="0054761B">
        <w:rPr>
          <w:rFonts w:ascii="Times New Roman" w:hAnsi="Times New Roman" w:cs="Times New Roman"/>
          <w:sz w:val="28"/>
          <w:szCs w:val="28"/>
        </w:rPr>
        <w:t xml:space="preserve"> Lễ</w:t>
      </w:r>
      <w:r w:rsidRPr="0054761B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54761B">
        <w:rPr>
          <w:rFonts w:ascii="Times New Roman" w:hAnsi="Times New Roman" w:cs="Times New Roman"/>
          <w:sz w:val="28"/>
          <w:szCs w:val="28"/>
        </w:rPr>
        <w:t>Giỗ Tổ Hùng Vương</w:t>
      </w:r>
      <w:r w:rsidRPr="0054761B">
        <w:rPr>
          <w:rFonts w:ascii="Times New Roman" w:hAnsi="Times New Roman" w:cs="Times New Roman"/>
          <w:sz w:val="28"/>
          <w:szCs w:val="28"/>
          <w:lang w:val="vi-VN"/>
        </w:rPr>
        <w:t>, một siêu thị điện máy đã giảm 10% so với giá niêm yết cho tất cả các mặt hàng. Nhân dịp này, bác Tâm vào siêu thị mua một chiếc máy lạnh có giá niêm yết là 12</w:t>
      </w:r>
      <w:r w:rsidRPr="00053236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54761B">
        <w:rPr>
          <w:rFonts w:ascii="Times New Roman" w:hAnsi="Times New Roman" w:cs="Times New Roman"/>
          <w:sz w:val="28"/>
          <w:szCs w:val="28"/>
          <w:lang w:val="vi-VN"/>
        </w:rPr>
        <w:t>000</w:t>
      </w:r>
      <w:r w:rsidRPr="00053236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54761B">
        <w:rPr>
          <w:rFonts w:ascii="Times New Roman" w:hAnsi="Times New Roman" w:cs="Times New Roman"/>
          <w:sz w:val="28"/>
          <w:szCs w:val="28"/>
          <w:lang w:val="vi-VN"/>
        </w:rPr>
        <w:t>000 đồng và được thu ngân thối lại 200</w:t>
      </w:r>
      <w:r w:rsidRPr="00053236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54761B">
        <w:rPr>
          <w:rFonts w:ascii="Times New Roman" w:hAnsi="Times New Roman" w:cs="Times New Roman"/>
          <w:sz w:val="28"/>
          <w:szCs w:val="28"/>
          <w:lang w:val="vi-VN"/>
        </w:rPr>
        <w:t xml:space="preserve">000 đồng. Hỏi bác </w:t>
      </w:r>
      <w:r w:rsidRPr="00053236">
        <w:rPr>
          <w:rFonts w:ascii="Times New Roman" w:hAnsi="Times New Roman" w:cs="Times New Roman"/>
          <w:sz w:val="28"/>
          <w:szCs w:val="28"/>
          <w:lang w:val="vi-VN"/>
        </w:rPr>
        <w:t xml:space="preserve"> Tâm </w:t>
      </w:r>
      <w:r w:rsidRPr="0054761B">
        <w:rPr>
          <w:rFonts w:ascii="Times New Roman" w:hAnsi="Times New Roman" w:cs="Times New Roman"/>
          <w:sz w:val="28"/>
          <w:szCs w:val="28"/>
          <w:lang w:val="vi-VN"/>
        </w:rPr>
        <w:t>đã đưa cho nhân viên thu ngân bao nhiêu tiền?</w:t>
      </w:r>
    </w:p>
    <w:p w14:paraId="3044B53C" w14:textId="2451E707" w:rsidR="0010790F" w:rsidRPr="002F3E34" w:rsidRDefault="00435D00" w:rsidP="002F3E3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5234F4">
        <w:rPr>
          <w:rFonts w:ascii="Times New Roman" w:eastAsia="Calibri" w:hAnsi="Times New Roman" w:cs="Times New Roman"/>
          <w:noProof/>
          <w:sz w:val="28"/>
          <w:szCs w:val="28"/>
        </w:rPr>
        <w:drawing>
          <wp:anchor distT="0" distB="0" distL="114300" distR="114300" simplePos="0" relativeHeight="251671552" behindDoc="0" locked="0" layoutInCell="1" allowOverlap="1" wp14:anchorId="1A007FC1" wp14:editId="3543DA48">
            <wp:simplePos x="0" y="0"/>
            <wp:positionH relativeFrom="margin">
              <wp:posOffset>2743200</wp:posOffset>
            </wp:positionH>
            <wp:positionV relativeFrom="paragraph">
              <wp:posOffset>49530</wp:posOffset>
            </wp:positionV>
            <wp:extent cx="3140710" cy="1733550"/>
            <wp:effectExtent l="0" t="0" r="254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071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B5C38" w:rsidRPr="00053236">
        <w:rPr>
          <w:rFonts w:ascii="Times New Roman" w:hAnsi="Times New Roman"/>
          <w:b/>
          <w:bCs/>
          <w:sz w:val="28"/>
          <w:szCs w:val="28"/>
          <w:lang w:val="vi-VN"/>
        </w:rPr>
        <w:t xml:space="preserve">Bài </w:t>
      </w:r>
      <w:r w:rsidR="002F3E34" w:rsidRPr="00053236">
        <w:rPr>
          <w:rFonts w:ascii="Times New Roman" w:hAnsi="Times New Roman"/>
          <w:b/>
          <w:bCs/>
          <w:sz w:val="28"/>
          <w:szCs w:val="28"/>
          <w:lang w:val="vi-VN"/>
        </w:rPr>
        <w:t>5</w:t>
      </w:r>
      <w:r w:rsidR="00FB5C38" w:rsidRPr="00053236">
        <w:rPr>
          <w:rFonts w:ascii="Times New Roman" w:hAnsi="Times New Roman"/>
          <w:b/>
          <w:sz w:val="28"/>
          <w:szCs w:val="28"/>
          <w:lang w:val="vi-VN"/>
        </w:rPr>
        <w:t>:</w:t>
      </w:r>
      <w:r w:rsidR="00FB5C38" w:rsidRPr="00053236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2B2B0B" w:rsidRPr="00053236">
        <w:rPr>
          <w:rFonts w:ascii="Times New Roman" w:hAnsi="Times New Roman"/>
          <w:bCs/>
          <w:i/>
          <w:sz w:val="28"/>
          <w:szCs w:val="28"/>
          <w:lang w:val="vi-VN"/>
        </w:rPr>
        <w:t>(0,75 điểm</w:t>
      </w:r>
      <w:r w:rsidR="00FB5C38" w:rsidRPr="00053236">
        <w:rPr>
          <w:rFonts w:ascii="Times New Roman" w:hAnsi="Times New Roman"/>
          <w:bCs/>
          <w:i/>
          <w:sz w:val="28"/>
          <w:szCs w:val="28"/>
          <w:lang w:val="vi-VN"/>
        </w:rPr>
        <w:t>)</w:t>
      </w:r>
      <w:r w:rsidR="00FB5C38" w:rsidRPr="00053236">
        <w:rPr>
          <w:rFonts w:ascii="Times New Roman" w:hAnsi="Times New Roman"/>
          <w:b/>
          <w:i/>
          <w:sz w:val="28"/>
          <w:szCs w:val="28"/>
          <w:lang w:val="vi-VN"/>
        </w:rPr>
        <w:t xml:space="preserve"> </w:t>
      </w:r>
      <w:r w:rsidR="005234F4" w:rsidRPr="00053236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Kim tự tháp là niềm tự hào của người dân Ai Cập. Để tính được chiều cao gần đúng của Kim tự tháp, người ta làm như sau: đầu tiên cắm 1 cây cọc cao 1m vuông góc với mặt đất và đo được bóng cọc </w:t>
      </w:r>
      <w:r w:rsidR="005234F4" w:rsidRPr="00053236">
        <w:rPr>
          <w:rFonts w:ascii="Times New Roman" w:eastAsia="Calibri" w:hAnsi="Times New Roman" w:cs="Times New Roman"/>
          <w:sz w:val="28"/>
          <w:szCs w:val="28"/>
          <w:lang w:val="vi-VN"/>
        </w:rPr>
        <w:lastRenderedPageBreak/>
        <w:t xml:space="preserve">trên mặt đất là 1,5m và khi đó chiều dài bóng Kim tự tháp trên mặt đất là 208,2m. Hỏi Kim tự tháp cao bao nhiêu mét? (xem hình vẽ) </w:t>
      </w:r>
    </w:p>
    <w:p w14:paraId="50F54423" w14:textId="65291FDF" w:rsidR="00E30BA9" w:rsidRPr="00053236" w:rsidRDefault="00644B4A" w:rsidP="0054761B">
      <w:pPr>
        <w:spacing w:after="12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pt-BR"/>
        </w:rPr>
      </w:pPr>
      <w:r w:rsidRPr="00053236">
        <w:rPr>
          <w:rFonts w:ascii="Times New Roman" w:hAnsi="Times New Roman" w:cs="Times New Roman"/>
          <w:b/>
          <w:sz w:val="28"/>
          <w:szCs w:val="28"/>
          <w:lang w:val="vi-VN"/>
        </w:rPr>
        <w:t xml:space="preserve">Bài </w:t>
      </w:r>
      <w:r w:rsidR="005234F4" w:rsidRPr="00053236">
        <w:rPr>
          <w:rFonts w:ascii="Times New Roman" w:hAnsi="Times New Roman" w:cs="Times New Roman"/>
          <w:b/>
          <w:sz w:val="28"/>
          <w:szCs w:val="28"/>
          <w:lang w:val="vi-VN"/>
        </w:rPr>
        <w:t>6</w:t>
      </w:r>
      <w:r w:rsidRPr="00053236">
        <w:rPr>
          <w:rFonts w:ascii="Times New Roman" w:hAnsi="Times New Roman" w:cs="Times New Roman"/>
          <w:i/>
          <w:sz w:val="28"/>
          <w:szCs w:val="28"/>
          <w:lang w:val="vi-VN"/>
        </w:rPr>
        <w:t>:</w:t>
      </w:r>
      <w:r w:rsidR="00403314" w:rsidRPr="00053236">
        <w:rPr>
          <w:rFonts w:ascii="Times New Roman" w:hAnsi="Times New Roman" w:cs="Times New Roman"/>
          <w:i/>
          <w:sz w:val="28"/>
          <w:szCs w:val="28"/>
          <w:lang w:val="vi-VN"/>
        </w:rPr>
        <w:t xml:space="preserve">( </w:t>
      </w:r>
      <w:r w:rsidR="00726AC8" w:rsidRPr="00053236">
        <w:rPr>
          <w:rFonts w:ascii="Times New Roman" w:hAnsi="Times New Roman" w:cs="Times New Roman"/>
          <w:i/>
          <w:sz w:val="28"/>
          <w:szCs w:val="28"/>
          <w:lang w:val="vi-VN"/>
        </w:rPr>
        <w:t>2,5</w:t>
      </w:r>
      <w:r w:rsidR="00403314" w:rsidRPr="00053236">
        <w:rPr>
          <w:rFonts w:ascii="Times New Roman" w:hAnsi="Times New Roman" w:cs="Times New Roman"/>
          <w:i/>
          <w:sz w:val="28"/>
          <w:szCs w:val="28"/>
          <w:lang w:val="vi-VN"/>
        </w:rPr>
        <w:t xml:space="preserve"> điểm) </w:t>
      </w:r>
      <w:r w:rsidR="00E30BA9" w:rsidRPr="00053236">
        <w:rPr>
          <w:rFonts w:ascii="Times New Roman" w:hAnsi="Times New Roman" w:cs="Times New Roman"/>
          <w:sz w:val="28"/>
          <w:szCs w:val="28"/>
          <w:lang w:val="vi-VN"/>
        </w:rPr>
        <w:t xml:space="preserve">Cho </w:t>
      </w:r>
      <w:r w:rsidR="006A13C5" w:rsidRPr="00053236">
        <w:rPr>
          <w:rFonts w:ascii="Times New Roman" w:hAnsi="Times New Roman" w:cs="Times New Roman"/>
          <w:sz w:val="28"/>
          <w:szCs w:val="28"/>
          <w:lang w:val="vi-VN"/>
        </w:rPr>
        <w:t>tam giác GHI</w:t>
      </w:r>
      <w:r w:rsidR="006A13C5" w:rsidRPr="00053236">
        <w:rPr>
          <w:sz w:val="28"/>
          <w:szCs w:val="28"/>
          <w:lang w:val="vi-VN"/>
        </w:rPr>
        <w:t xml:space="preserve"> </w:t>
      </w:r>
      <w:r w:rsidR="00E30BA9" w:rsidRPr="00053236">
        <w:rPr>
          <w:rFonts w:ascii="Times New Roman" w:hAnsi="Times New Roman" w:cs="Times New Roman"/>
          <w:sz w:val="28"/>
          <w:szCs w:val="28"/>
          <w:lang w:val="vi-VN"/>
        </w:rPr>
        <w:t>nhọn</w:t>
      </w:r>
      <w:r w:rsidR="00EC6AF4" w:rsidRPr="00053236">
        <w:rPr>
          <w:rFonts w:ascii="Times New Roman" w:hAnsi="Times New Roman" w:cs="Times New Roman"/>
          <w:sz w:val="28"/>
          <w:szCs w:val="28"/>
          <w:lang w:val="vi-VN"/>
        </w:rPr>
        <w:t xml:space="preserve"> (GH &lt; GI)</w:t>
      </w:r>
      <w:r w:rsidR="00E30BA9" w:rsidRPr="00053236">
        <w:rPr>
          <w:rFonts w:ascii="Times New Roman" w:hAnsi="Times New Roman" w:cs="Times New Roman"/>
          <w:sz w:val="28"/>
          <w:szCs w:val="28"/>
          <w:lang w:val="vi-VN"/>
        </w:rPr>
        <w:t xml:space="preserve">. </w:t>
      </w:r>
      <w:r w:rsidR="00E30BA9" w:rsidRPr="00053236">
        <w:rPr>
          <w:rFonts w:ascii="Times New Roman" w:hAnsi="Times New Roman" w:cs="Times New Roman"/>
          <w:sz w:val="28"/>
          <w:szCs w:val="28"/>
          <w:lang w:val="pt-BR"/>
        </w:rPr>
        <w:t>Các đường cao HE, IA cắt nhau tại O.</w:t>
      </w:r>
    </w:p>
    <w:p w14:paraId="6C43E01C" w14:textId="0DABF816" w:rsidR="001E30D6" w:rsidRPr="00053236" w:rsidRDefault="001E30D6" w:rsidP="0054761B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053236">
        <w:rPr>
          <w:rFonts w:ascii="Times New Roman" w:hAnsi="Times New Roman" w:cs="Times New Roman"/>
          <w:sz w:val="28"/>
          <w:szCs w:val="28"/>
          <w:lang w:val="pt-BR"/>
        </w:rPr>
        <w:t xml:space="preserve">a) </w:t>
      </w:r>
      <w:r w:rsidR="00E30BA9" w:rsidRPr="00053236">
        <w:rPr>
          <w:rFonts w:ascii="Times New Roman" w:hAnsi="Times New Roman" w:cs="Times New Roman"/>
          <w:sz w:val="28"/>
          <w:szCs w:val="28"/>
          <w:lang w:val="pt-BR"/>
        </w:rPr>
        <w:t xml:space="preserve">Chứng minh: </w:t>
      </w:r>
      <w:r w:rsidR="006A13C5" w:rsidRPr="0054761B">
        <w:rPr>
          <w:position w:val="-6"/>
          <w:sz w:val="28"/>
          <w:szCs w:val="28"/>
        </w:rPr>
        <w:object w:dxaOrig="1860" w:dyaOrig="300" w14:anchorId="016A86AF">
          <v:shape id="_x0000_i1031" type="#_x0000_t75" style="width:93pt;height:15pt" o:ole="">
            <v:imagedata r:id="rId19" o:title=""/>
          </v:shape>
          <o:OLEObject Type="Embed" ProgID="Equation.DSMT4" ShapeID="_x0000_i1031" DrawAspect="Content" ObjectID="_1741435588" r:id="rId20"/>
        </w:object>
      </w:r>
      <w:r w:rsidR="00F56752" w:rsidRPr="00053236">
        <w:rPr>
          <w:rFonts w:ascii="Times New Roman" w:hAnsi="Times New Roman" w:cs="Times New Roman"/>
          <w:sz w:val="28"/>
          <w:szCs w:val="28"/>
          <w:lang w:val="pt-BR"/>
        </w:rPr>
        <w:t xml:space="preserve">từ đó suy ra </w:t>
      </w:r>
      <w:r w:rsidR="009C61D0" w:rsidRPr="00053236">
        <w:rPr>
          <w:rFonts w:ascii="Times New Roman" w:hAnsi="Times New Roman" w:cs="Times New Roman"/>
          <w:sz w:val="28"/>
          <w:szCs w:val="28"/>
          <w:lang w:val="pt-BR"/>
        </w:rPr>
        <w:t>AG.EH = AI.EG</w:t>
      </w:r>
      <w:r w:rsidR="004E6FF1" w:rsidRPr="00053236">
        <w:rPr>
          <w:sz w:val="28"/>
          <w:szCs w:val="28"/>
          <w:lang w:val="pt-BR"/>
        </w:rPr>
        <w:t>.</w:t>
      </w:r>
    </w:p>
    <w:p w14:paraId="0929CF2C" w14:textId="15060F66" w:rsidR="00EC6AF4" w:rsidRPr="0054761B" w:rsidRDefault="001E30D6" w:rsidP="0054761B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4761B">
        <w:rPr>
          <w:rFonts w:ascii="Times New Roman" w:hAnsi="Times New Roman" w:cs="Times New Roman"/>
          <w:sz w:val="28"/>
          <w:szCs w:val="28"/>
        </w:rPr>
        <w:t xml:space="preserve">b) </w:t>
      </w:r>
      <w:r w:rsidR="00E30BA9" w:rsidRPr="0054761B">
        <w:rPr>
          <w:rFonts w:ascii="Times New Roman" w:hAnsi="Times New Roman" w:cs="Times New Roman"/>
          <w:sz w:val="28"/>
          <w:szCs w:val="28"/>
        </w:rPr>
        <w:t>Chứng minh:</w:t>
      </w:r>
      <w:r w:rsidR="007E2767" w:rsidRPr="0054761B">
        <w:rPr>
          <w:rFonts w:ascii="Times New Roman" w:hAnsi="Times New Roman" w:cs="Times New Roman"/>
          <w:sz w:val="28"/>
          <w:szCs w:val="28"/>
        </w:rPr>
        <w:t xml:space="preserve"> </w:t>
      </w:r>
      <w:r w:rsidR="007E2767" w:rsidRPr="0054761B">
        <w:rPr>
          <w:position w:val="-12"/>
          <w:sz w:val="28"/>
          <w:szCs w:val="28"/>
        </w:rPr>
        <w:object w:dxaOrig="1960" w:dyaOrig="360" w14:anchorId="137DE47E">
          <v:shape id="_x0000_i1032" type="#_x0000_t75" style="width:98.25pt;height:18.75pt" o:ole="">
            <v:imagedata r:id="rId21" o:title=""/>
          </v:shape>
          <o:OLEObject Type="Embed" ProgID="Equation.DSMT4" ShapeID="_x0000_i1032" DrawAspect="Content" ObjectID="_1741435589" r:id="rId22"/>
        </w:object>
      </w:r>
      <w:r w:rsidR="007E2767" w:rsidRPr="0054761B">
        <w:rPr>
          <w:rFonts w:ascii="Times New Roman" w:hAnsi="Times New Roman" w:cs="Times New Roman"/>
          <w:sz w:val="28"/>
          <w:szCs w:val="28"/>
        </w:rPr>
        <w:t>và</w:t>
      </w:r>
      <w:r w:rsidR="007E2767" w:rsidRPr="0054761B">
        <w:rPr>
          <w:sz w:val="28"/>
          <w:szCs w:val="28"/>
        </w:rPr>
        <w:t xml:space="preserve"> </w:t>
      </w:r>
      <w:r w:rsidR="006A13C5" w:rsidRPr="0054761B">
        <w:rPr>
          <w:position w:val="-6"/>
          <w:sz w:val="28"/>
          <w:szCs w:val="28"/>
        </w:rPr>
        <w:object w:dxaOrig="1420" w:dyaOrig="400" w14:anchorId="7B9BABC3">
          <v:shape id="_x0000_i1033" type="#_x0000_t75" style="width:70.5pt;height:19.5pt" o:ole="">
            <v:imagedata r:id="rId23" o:title=""/>
          </v:shape>
          <o:OLEObject Type="Embed" ProgID="Equation.DSMT4" ShapeID="_x0000_i1033" DrawAspect="Content" ObjectID="_1741435590" r:id="rId24"/>
        </w:object>
      </w:r>
      <w:r w:rsidR="004E6FF1" w:rsidRPr="0054761B">
        <w:rPr>
          <w:sz w:val="28"/>
          <w:szCs w:val="28"/>
        </w:rPr>
        <w:t>.</w:t>
      </w:r>
    </w:p>
    <w:p w14:paraId="4D518966" w14:textId="77777777" w:rsidR="00644B4A" w:rsidRPr="00DD6354" w:rsidRDefault="00644B4A" w:rsidP="006A13C5">
      <w:pPr>
        <w:spacing w:after="120" w:line="264" w:lineRule="auto"/>
        <w:jc w:val="both"/>
        <w:rPr>
          <w:rFonts w:ascii="Times New Roman" w:hAnsi="Times New Roman" w:cs="Times New Roman"/>
          <w:sz w:val="2"/>
          <w:szCs w:val="28"/>
        </w:rPr>
      </w:pPr>
    </w:p>
    <w:p w14:paraId="4C10E74B" w14:textId="52F105C4" w:rsidR="00644B4A" w:rsidRDefault="001E30D6" w:rsidP="006A13C5">
      <w:pPr>
        <w:spacing w:after="120" w:line="264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E30D6">
        <w:rPr>
          <w:rFonts w:ascii="Times New Roman" w:hAnsi="Times New Roman" w:cs="Times New Roman"/>
          <w:b/>
          <w:sz w:val="28"/>
          <w:szCs w:val="28"/>
        </w:rPr>
        <w:t>–</w:t>
      </w:r>
      <w:r w:rsidR="00644B4A" w:rsidRPr="001E30D6">
        <w:rPr>
          <w:rFonts w:ascii="Times New Roman" w:hAnsi="Times New Roman" w:cs="Times New Roman"/>
          <w:b/>
          <w:sz w:val="28"/>
          <w:szCs w:val="28"/>
        </w:rPr>
        <w:t xml:space="preserve"> HẾ</w:t>
      </w:r>
      <w:r w:rsidRPr="001E30D6">
        <w:rPr>
          <w:rFonts w:ascii="Times New Roman" w:hAnsi="Times New Roman" w:cs="Times New Roman"/>
          <w:b/>
          <w:sz w:val="28"/>
          <w:szCs w:val="28"/>
        </w:rPr>
        <w:t>T –</w:t>
      </w:r>
    </w:p>
    <w:p w14:paraId="0377180F" w14:textId="0AE2A17D" w:rsidR="00726AC8" w:rsidRDefault="00726AC8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tbl>
      <w:tblPr>
        <w:tblW w:w="10173" w:type="dxa"/>
        <w:tblLayout w:type="fixed"/>
        <w:tblLook w:val="0000" w:firstRow="0" w:lastRow="0" w:firstColumn="0" w:lastColumn="0" w:noHBand="0" w:noVBand="0"/>
      </w:tblPr>
      <w:tblGrid>
        <w:gridCol w:w="4248"/>
        <w:gridCol w:w="5925"/>
      </w:tblGrid>
      <w:tr w:rsidR="00E5476C" w:rsidRPr="00E5476C" w14:paraId="3B40B950" w14:textId="77777777" w:rsidTr="00800C20">
        <w:tc>
          <w:tcPr>
            <w:tcW w:w="4248" w:type="dxa"/>
          </w:tcPr>
          <w:p w14:paraId="39194DA1" w14:textId="77777777" w:rsidR="00E5476C" w:rsidRPr="00E5476C" w:rsidRDefault="00E5476C" w:rsidP="00E5476C">
            <w:pPr>
              <w:spacing w:after="0" w:line="240" w:lineRule="auto"/>
              <w:ind w:right="-144"/>
              <w:jc w:val="center"/>
              <w:rPr>
                <w:rFonts w:ascii="TimesNewRoman" w:eastAsia="Times New Roman" w:hAnsi="TimesNewRoman" w:cs="TimesNewRoman"/>
                <w:sz w:val="28"/>
                <w:szCs w:val="28"/>
              </w:rPr>
            </w:pPr>
          </w:p>
        </w:tc>
        <w:tc>
          <w:tcPr>
            <w:tcW w:w="5925" w:type="dxa"/>
          </w:tcPr>
          <w:p w14:paraId="2E8B90DA" w14:textId="6640A71D" w:rsidR="00E5476C" w:rsidRPr="00E5476C" w:rsidRDefault="00E5476C" w:rsidP="00E5476C">
            <w:pPr>
              <w:spacing w:after="0" w:line="240" w:lineRule="auto"/>
              <w:ind w:right="-144"/>
              <w:jc w:val="center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</w:p>
        </w:tc>
      </w:tr>
    </w:tbl>
    <w:p w14:paraId="13D5160A" w14:textId="307BEDC4" w:rsidR="00E5476C" w:rsidRPr="00E5476C" w:rsidRDefault="00E5476C" w:rsidP="00E5476C">
      <w:pPr>
        <w:spacing w:after="160" w:line="259" w:lineRule="auto"/>
        <w:jc w:val="center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b/>
          <w:sz w:val="28"/>
          <w:szCs w:val="28"/>
          <w:u w:val="single"/>
        </w:rPr>
        <w:t>ĐÁP ÁN</w:t>
      </w:r>
    </w:p>
    <w:tbl>
      <w:tblPr>
        <w:tblStyle w:val="LiBang"/>
        <w:tblW w:w="5000" w:type="pct"/>
        <w:tblLook w:val="04A0" w:firstRow="1" w:lastRow="0" w:firstColumn="1" w:lastColumn="0" w:noHBand="0" w:noVBand="1"/>
      </w:tblPr>
      <w:tblGrid>
        <w:gridCol w:w="855"/>
        <w:gridCol w:w="7564"/>
        <w:gridCol w:w="931"/>
      </w:tblGrid>
      <w:tr w:rsidR="003C0699" w:rsidRPr="00603D67" w14:paraId="327E56EC" w14:textId="77777777" w:rsidTr="00961377">
        <w:tc>
          <w:tcPr>
            <w:tcW w:w="457" w:type="pct"/>
          </w:tcPr>
          <w:p w14:paraId="6C4BBBEA" w14:textId="77777777" w:rsidR="003C0699" w:rsidRPr="00603D67" w:rsidRDefault="003C0699" w:rsidP="00295D7C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4045" w:type="pct"/>
          </w:tcPr>
          <w:p w14:paraId="3074F6C5" w14:textId="77777777" w:rsidR="003C0699" w:rsidRPr="00603D67" w:rsidRDefault="003C0699" w:rsidP="00295D7C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03D6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Hướng dẫn chấm</w:t>
            </w:r>
          </w:p>
        </w:tc>
        <w:tc>
          <w:tcPr>
            <w:tcW w:w="498" w:type="pct"/>
          </w:tcPr>
          <w:p w14:paraId="122BB9AA" w14:textId="77777777" w:rsidR="003C0699" w:rsidRPr="00603D67" w:rsidRDefault="003C0699" w:rsidP="00295D7C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03D6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Điểm</w:t>
            </w:r>
          </w:p>
        </w:tc>
      </w:tr>
      <w:tr w:rsidR="003C0699" w:rsidRPr="00603D67" w14:paraId="4FA99CF7" w14:textId="77777777" w:rsidTr="00961377">
        <w:tc>
          <w:tcPr>
            <w:tcW w:w="457" w:type="pct"/>
          </w:tcPr>
          <w:p w14:paraId="33D95CFF" w14:textId="0D92CC91" w:rsidR="003C0699" w:rsidRPr="00603D67" w:rsidRDefault="003C0699" w:rsidP="00295D7C">
            <w:pPr>
              <w:spacing w:after="120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603D67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Bài</w:t>
            </w:r>
            <w:r w:rsidR="001B6670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</w:t>
            </w:r>
            <w:r w:rsidRPr="00603D67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1:</w:t>
            </w:r>
          </w:p>
        </w:tc>
        <w:tc>
          <w:tcPr>
            <w:tcW w:w="4045" w:type="pct"/>
          </w:tcPr>
          <w:p w14:paraId="34D1847E" w14:textId="29F7B258" w:rsidR="003C0699" w:rsidRPr="00603D67" w:rsidRDefault="003C0699" w:rsidP="00295D7C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03D67"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(</w:t>
            </w:r>
            <w:r w:rsidR="00702BD5"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>3</w:t>
            </w:r>
            <w:r w:rsidRPr="00603D67">
              <w:rPr>
                <w:rFonts w:ascii="Times New Roman" w:hAnsi="Times New Roman" w:cs="Times New Roman"/>
                <w:i/>
                <w:sz w:val="26"/>
                <w:szCs w:val="26"/>
                <w:lang w:val="en-US"/>
              </w:rPr>
              <w:t xml:space="preserve"> điểm)</w:t>
            </w:r>
          </w:p>
        </w:tc>
        <w:tc>
          <w:tcPr>
            <w:tcW w:w="498" w:type="pct"/>
          </w:tcPr>
          <w:p w14:paraId="64D4B827" w14:textId="77777777" w:rsidR="003C0699" w:rsidRPr="00603D67" w:rsidRDefault="003C0699" w:rsidP="00295D7C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</w:tr>
      <w:tr w:rsidR="003C0699" w:rsidRPr="00603D67" w14:paraId="60A31A46" w14:textId="77777777" w:rsidTr="00961377">
        <w:trPr>
          <w:trHeight w:val="1094"/>
        </w:trPr>
        <w:tc>
          <w:tcPr>
            <w:tcW w:w="457" w:type="pct"/>
          </w:tcPr>
          <w:p w14:paraId="38F77FAE" w14:textId="77777777" w:rsidR="003C0699" w:rsidRPr="00603D67" w:rsidRDefault="003C0699" w:rsidP="00295D7C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03D6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a)</w:t>
            </w:r>
          </w:p>
        </w:tc>
        <w:tc>
          <w:tcPr>
            <w:tcW w:w="4045" w:type="pct"/>
          </w:tcPr>
          <w:p w14:paraId="0629A13E" w14:textId="1E1B6FF0" w:rsidR="006662E4" w:rsidRPr="00E77776" w:rsidRDefault="0097748C" w:rsidP="00702BD5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E7777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4x – 16 = 0</w:t>
            </w:r>
          </w:p>
          <w:p w14:paraId="061B7F33" w14:textId="7E3E9C98" w:rsidR="006662E4" w:rsidRPr="00E77776" w:rsidRDefault="00702BD5" w:rsidP="00702BD5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77776">
              <w:rPr>
                <w:position w:val="-6"/>
                <w:sz w:val="28"/>
                <w:szCs w:val="28"/>
                <w:lang w:val="en-US"/>
              </w:rPr>
              <w:object w:dxaOrig="380" w:dyaOrig="260" w14:anchorId="15A0E788">
                <v:shape id="_x0000_i1034" type="#_x0000_t75" style="width:19.5pt;height:13.5pt" o:ole="">
                  <v:imagedata r:id="rId25" o:title=""/>
                </v:shape>
                <o:OLEObject Type="Embed" ProgID="Equation.DSMT4" ShapeID="_x0000_i1034" DrawAspect="Content" ObjectID="_1741435591" r:id="rId26"/>
              </w:object>
            </w:r>
            <w:r w:rsidR="006662E4" w:rsidRPr="00E77776">
              <w:rPr>
                <w:rFonts w:ascii="Times New Roman" w:eastAsia="Times New Roman" w:hAnsi="Times New Roman" w:cs="Times New Roman"/>
                <w:sz w:val="28"/>
                <w:szCs w:val="28"/>
              </w:rPr>
              <w:t>4x = 16</w:t>
            </w:r>
          </w:p>
          <w:p w14:paraId="67EB796D" w14:textId="2C233EDF" w:rsidR="006662E4" w:rsidRPr="00E77776" w:rsidRDefault="00702BD5" w:rsidP="00702BD5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77776">
              <w:rPr>
                <w:position w:val="-6"/>
                <w:sz w:val="28"/>
                <w:szCs w:val="28"/>
                <w:lang w:val="en-US"/>
              </w:rPr>
              <w:object w:dxaOrig="380" w:dyaOrig="260" w14:anchorId="6116CC34">
                <v:shape id="_x0000_i1035" type="#_x0000_t75" style="width:19.5pt;height:13.5pt" o:ole="">
                  <v:imagedata r:id="rId27" o:title=""/>
                </v:shape>
                <o:OLEObject Type="Embed" ProgID="Equation.DSMT4" ShapeID="_x0000_i1035" DrawAspect="Content" ObjectID="_1741435592" r:id="rId28"/>
              </w:object>
            </w:r>
            <w:r w:rsidR="006662E4" w:rsidRPr="00E77776">
              <w:rPr>
                <w:rFonts w:ascii="Times New Roman" w:eastAsia="Times New Roman" w:hAnsi="Times New Roman" w:cs="Times New Roman"/>
                <w:sz w:val="28"/>
                <w:szCs w:val="28"/>
              </w:rPr>
              <w:t>x = 4</w:t>
            </w:r>
          </w:p>
          <w:p w14:paraId="725FC0F0" w14:textId="158DF584" w:rsidR="00702BD5" w:rsidRPr="00E77776" w:rsidRDefault="006662E4" w:rsidP="006662E4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E7777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Vậy</w:t>
            </w:r>
            <w:r w:rsidR="00702BD5" w:rsidRPr="00E7777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702BD5" w:rsidRPr="00E77776">
              <w:rPr>
                <w:position w:val="-14"/>
                <w:sz w:val="28"/>
                <w:szCs w:val="28"/>
                <w:lang w:val="en-US"/>
              </w:rPr>
              <w:object w:dxaOrig="880" w:dyaOrig="420" w14:anchorId="2116BD76">
                <v:shape id="_x0000_i1036" type="#_x0000_t75" style="width:43.5pt;height:21pt" o:ole="">
                  <v:imagedata r:id="rId29" o:title=""/>
                </v:shape>
                <o:OLEObject Type="Embed" ProgID="Equation.DSMT4" ShapeID="_x0000_i1036" DrawAspect="Content" ObjectID="_1741435593" r:id="rId30"/>
              </w:object>
            </w:r>
          </w:p>
        </w:tc>
        <w:tc>
          <w:tcPr>
            <w:tcW w:w="498" w:type="pct"/>
          </w:tcPr>
          <w:p w14:paraId="5E79A0AF" w14:textId="77777777" w:rsidR="003C0699" w:rsidRPr="00603D67" w:rsidRDefault="003C0699" w:rsidP="00295D7C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3B0F5E09" w14:textId="6CEF74C6" w:rsidR="0004499A" w:rsidRPr="00603D67" w:rsidRDefault="003C0699" w:rsidP="00295D7C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03D6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</w:t>
            </w:r>
            <w:r w:rsidR="0004499A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</w:t>
            </w:r>
            <w:r w:rsidRPr="00603D6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5</w:t>
            </w:r>
          </w:p>
          <w:p w14:paraId="35ED0344" w14:textId="77777777" w:rsidR="003C0699" w:rsidRPr="00603D67" w:rsidRDefault="003C0699" w:rsidP="00295D7C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03D6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</w:tc>
      </w:tr>
      <w:tr w:rsidR="003C0699" w:rsidRPr="00603D67" w14:paraId="15C15313" w14:textId="77777777" w:rsidTr="00961377">
        <w:trPr>
          <w:trHeight w:val="2250"/>
        </w:trPr>
        <w:tc>
          <w:tcPr>
            <w:tcW w:w="457" w:type="pct"/>
          </w:tcPr>
          <w:p w14:paraId="6C33CFB6" w14:textId="77777777" w:rsidR="003C0699" w:rsidRPr="00603D67" w:rsidRDefault="003C0699" w:rsidP="00295D7C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03D6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b)</w:t>
            </w:r>
          </w:p>
        </w:tc>
        <w:tc>
          <w:tcPr>
            <w:tcW w:w="4045" w:type="pct"/>
          </w:tcPr>
          <w:p w14:paraId="366B8DEC" w14:textId="6FDE914A" w:rsidR="003C0699" w:rsidRDefault="00702BD5" w:rsidP="004A1A35">
            <w:pPr>
              <w:tabs>
                <w:tab w:val="left" w:pos="90"/>
              </w:tabs>
              <w:ind w:left="90"/>
            </w:pPr>
            <w:r w:rsidRPr="00702BD5">
              <w:rPr>
                <w:position w:val="-14"/>
                <w:lang w:val="en-US"/>
              </w:rPr>
              <w:object w:dxaOrig="2100" w:dyaOrig="420" w14:anchorId="4AD9330B">
                <v:shape id="_x0000_i1037" type="#_x0000_t75" style="width:105pt;height:21pt" o:ole="">
                  <v:imagedata r:id="rId31" o:title=""/>
                </v:shape>
                <o:OLEObject Type="Embed" ProgID="Equation.DSMT4" ShapeID="_x0000_i1037" DrawAspect="Content" ObjectID="_1741435594" r:id="rId32"/>
              </w:object>
            </w:r>
          </w:p>
          <w:p w14:paraId="104D622C" w14:textId="04A9D0A1" w:rsidR="0097748C" w:rsidRDefault="00702BD5" w:rsidP="004A1A35">
            <w:pPr>
              <w:tabs>
                <w:tab w:val="left" w:pos="90"/>
              </w:tabs>
              <w:ind w:left="90"/>
              <w:rPr>
                <w:position w:val="-6"/>
              </w:rPr>
            </w:pPr>
            <w:r w:rsidRPr="00702BD5">
              <w:rPr>
                <w:position w:val="-96"/>
                <w:lang w:val="en-US"/>
              </w:rPr>
              <w:object w:dxaOrig="1600" w:dyaOrig="2060" w14:anchorId="69760665">
                <v:shape id="_x0000_i1038" type="#_x0000_t75" style="width:79.5pt;height:103.5pt" o:ole="">
                  <v:imagedata r:id="rId33" o:title=""/>
                </v:shape>
                <o:OLEObject Type="Embed" ProgID="Equation.DSMT4" ShapeID="_x0000_i1038" DrawAspect="Content" ObjectID="_1741435595" r:id="rId34"/>
              </w:object>
            </w:r>
          </w:p>
          <w:p w14:paraId="23F00363" w14:textId="14FE94E7" w:rsidR="0097748C" w:rsidRPr="0097748C" w:rsidRDefault="0097748C" w:rsidP="004A1A35">
            <w:pPr>
              <w:tabs>
                <w:tab w:val="left" w:pos="90"/>
              </w:tabs>
              <w:ind w:left="90"/>
              <w:rPr>
                <w:rFonts w:ascii="Times New Roman" w:hAnsi="Times New Roman"/>
                <w:position w:val="-6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position w:val="-6"/>
                <w:sz w:val="28"/>
                <w:szCs w:val="28"/>
                <w:lang w:val="en-US"/>
              </w:rPr>
              <w:t xml:space="preserve">Vậy </w:t>
            </w:r>
            <w:r w:rsidR="00702BD5" w:rsidRPr="00702BD5">
              <w:rPr>
                <w:position w:val="-32"/>
                <w:lang w:val="en-US"/>
              </w:rPr>
              <w:object w:dxaOrig="1400" w:dyaOrig="780" w14:anchorId="6B8A89E5">
                <v:shape id="_x0000_i1039" type="#_x0000_t75" style="width:70.5pt;height:39pt" o:ole="">
                  <v:imagedata r:id="rId35" o:title=""/>
                </v:shape>
                <o:OLEObject Type="Embed" ProgID="Equation.DSMT4" ShapeID="_x0000_i1039" DrawAspect="Content" ObjectID="_1741435596" r:id="rId36"/>
              </w:object>
            </w:r>
          </w:p>
        </w:tc>
        <w:tc>
          <w:tcPr>
            <w:tcW w:w="498" w:type="pct"/>
          </w:tcPr>
          <w:p w14:paraId="49BEBCC3" w14:textId="77777777" w:rsidR="003C0699" w:rsidRPr="00603D67" w:rsidRDefault="003C0699" w:rsidP="00295D7C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1C101275" w14:textId="2DAAA85D" w:rsidR="003C0699" w:rsidRPr="00603D67" w:rsidRDefault="003C0699" w:rsidP="00295D7C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03D6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</w:t>
            </w:r>
            <w:r w:rsidR="004A1A35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</w:t>
            </w:r>
            <w:r w:rsidRPr="00603D6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5</w:t>
            </w:r>
          </w:p>
          <w:p w14:paraId="79664DFA" w14:textId="77777777" w:rsidR="004A1A35" w:rsidRDefault="004A1A35" w:rsidP="00295D7C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45764441" w14:textId="64CA7B69" w:rsidR="003C0699" w:rsidRPr="00603D67" w:rsidRDefault="003C0699" w:rsidP="00295D7C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03D6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  <w:p w14:paraId="0AB4CC3F" w14:textId="77777777" w:rsidR="00702BD5" w:rsidRDefault="00702BD5" w:rsidP="00295D7C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549D63F8" w14:textId="77777777" w:rsidR="00702BD5" w:rsidRDefault="00702BD5" w:rsidP="00295D7C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60BB8A9B" w14:textId="550C5172" w:rsidR="003C0699" w:rsidRPr="00603D67" w:rsidRDefault="003C0699" w:rsidP="00295D7C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03D6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</w:tc>
      </w:tr>
      <w:tr w:rsidR="00E67B8E" w:rsidRPr="00603D67" w14:paraId="5C6206A8" w14:textId="77777777" w:rsidTr="00961377">
        <w:tc>
          <w:tcPr>
            <w:tcW w:w="457" w:type="pct"/>
          </w:tcPr>
          <w:p w14:paraId="71AFCC94" w14:textId="7E82457F" w:rsidR="00E67B8E" w:rsidRPr="00E67B8E" w:rsidRDefault="00E67B8E" w:rsidP="00295D7C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)</w:t>
            </w:r>
          </w:p>
        </w:tc>
        <w:tc>
          <w:tcPr>
            <w:tcW w:w="4045" w:type="pct"/>
          </w:tcPr>
          <w:p w14:paraId="589E347B" w14:textId="3BB00142" w:rsidR="006662E4" w:rsidRPr="00E77776" w:rsidRDefault="00702BD5" w:rsidP="00702BD5">
            <w:pPr>
              <w:rPr>
                <w:rFonts w:ascii="Times New Roman" w:hAnsi="Times New Roman"/>
                <w:sz w:val="28"/>
                <w:szCs w:val="28"/>
              </w:rPr>
            </w:pPr>
            <w:r w:rsidRPr="00E77776">
              <w:rPr>
                <w:position w:val="-28"/>
                <w:sz w:val="28"/>
                <w:szCs w:val="28"/>
                <w:lang w:val="en-US"/>
              </w:rPr>
              <w:object w:dxaOrig="1740" w:dyaOrig="720" w14:anchorId="224F2CA4">
                <v:shape id="_x0000_i1040" type="#_x0000_t75" style="width:87pt;height:36pt" o:ole="">
                  <v:imagedata r:id="rId37" o:title=""/>
                </v:shape>
                <o:OLEObject Type="Embed" ProgID="Equation.DSMT4" ShapeID="_x0000_i1040" DrawAspect="Content" ObjectID="_1741435597" r:id="rId38"/>
              </w:object>
            </w:r>
            <w:r w:rsidR="006662E4" w:rsidRPr="00E77776">
              <w:rPr>
                <w:rFonts w:ascii="Times New Roman" w:hAnsi="Times New Roman"/>
                <w:sz w:val="28"/>
                <w:szCs w:val="28"/>
              </w:rPr>
              <w:tab/>
            </w:r>
          </w:p>
          <w:p w14:paraId="485031EB" w14:textId="03B10732" w:rsidR="006662E4" w:rsidRPr="00E77776" w:rsidRDefault="00702BD5" w:rsidP="00702BD5">
            <w:pPr>
              <w:rPr>
                <w:rFonts w:ascii="Times New Roman" w:hAnsi="Times New Roman"/>
                <w:sz w:val="28"/>
                <w:szCs w:val="28"/>
              </w:rPr>
            </w:pPr>
            <w:r w:rsidRPr="00E77776">
              <w:rPr>
                <w:position w:val="-6"/>
                <w:sz w:val="28"/>
                <w:szCs w:val="28"/>
                <w:lang w:val="en-US"/>
              </w:rPr>
              <w:object w:dxaOrig="380" w:dyaOrig="260" w14:anchorId="747DB85A">
                <v:shape id="_x0000_i1041" type="#_x0000_t75" style="width:19.5pt;height:13.5pt" o:ole="">
                  <v:imagedata r:id="rId39" o:title=""/>
                </v:shape>
                <o:OLEObject Type="Embed" ProgID="Equation.DSMT4" ShapeID="_x0000_i1041" DrawAspect="Content" ObjectID="_1741435598" r:id="rId40"/>
              </w:object>
            </w:r>
            <w:r w:rsidR="006662E4" w:rsidRPr="00E77776">
              <w:rPr>
                <w:rFonts w:ascii="Times New Roman" w:hAnsi="Times New Roman"/>
                <w:sz w:val="28"/>
                <w:szCs w:val="28"/>
              </w:rPr>
              <w:t>4(2x – 1) = 3( 3x – 2)</w:t>
            </w:r>
          </w:p>
          <w:p w14:paraId="4797D90A" w14:textId="7E285DC5" w:rsidR="006662E4" w:rsidRPr="00E77776" w:rsidRDefault="00702BD5" w:rsidP="00702BD5">
            <w:pPr>
              <w:rPr>
                <w:rFonts w:ascii="Times New Roman" w:hAnsi="Times New Roman"/>
                <w:sz w:val="28"/>
                <w:szCs w:val="28"/>
              </w:rPr>
            </w:pPr>
            <w:r w:rsidRPr="00E77776">
              <w:rPr>
                <w:position w:val="-6"/>
                <w:sz w:val="28"/>
                <w:szCs w:val="28"/>
                <w:lang w:val="en-US"/>
              </w:rPr>
              <w:object w:dxaOrig="380" w:dyaOrig="260" w14:anchorId="35458374">
                <v:shape id="_x0000_i1042" type="#_x0000_t75" style="width:19.5pt;height:13.5pt" o:ole="">
                  <v:imagedata r:id="rId41" o:title=""/>
                </v:shape>
                <o:OLEObject Type="Embed" ProgID="Equation.DSMT4" ShapeID="_x0000_i1042" DrawAspect="Content" ObjectID="_1741435599" r:id="rId42"/>
              </w:object>
            </w:r>
            <w:r w:rsidR="006662E4" w:rsidRPr="00E77776">
              <w:rPr>
                <w:rFonts w:ascii="Times New Roman" w:hAnsi="Times New Roman"/>
                <w:sz w:val="28"/>
                <w:szCs w:val="28"/>
              </w:rPr>
              <w:t>8x -4 = 9x - 6</w:t>
            </w:r>
          </w:p>
          <w:p w14:paraId="276E3837" w14:textId="79D3ED98" w:rsidR="006662E4" w:rsidRPr="00E77776" w:rsidRDefault="00702BD5" w:rsidP="00702BD5">
            <w:pPr>
              <w:rPr>
                <w:rFonts w:ascii="Times New Roman" w:hAnsi="Times New Roman"/>
                <w:sz w:val="28"/>
                <w:szCs w:val="28"/>
              </w:rPr>
            </w:pPr>
            <w:r w:rsidRPr="00E77776">
              <w:rPr>
                <w:position w:val="-6"/>
                <w:sz w:val="28"/>
                <w:szCs w:val="28"/>
                <w:lang w:val="en-US"/>
              </w:rPr>
              <w:object w:dxaOrig="380" w:dyaOrig="260" w14:anchorId="1E3B6FC8">
                <v:shape id="_x0000_i1043" type="#_x0000_t75" style="width:19.5pt;height:13.5pt" o:ole="">
                  <v:imagedata r:id="rId43" o:title=""/>
                </v:shape>
                <o:OLEObject Type="Embed" ProgID="Equation.DSMT4" ShapeID="_x0000_i1043" DrawAspect="Content" ObjectID="_1741435600" r:id="rId44"/>
              </w:object>
            </w:r>
            <w:r w:rsidR="006662E4" w:rsidRPr="00E77776">
              <w:rPr>
                <w:rFonts w:ascii="Times New Roman" w:hAnsi="Times New Roman"/>
                <w:sz w:val="28"/>
                <w:szCs w:val="28"/>
              </w:rPr>
              <w:t>-x = - 2</w:t>
            </w:r>
          </w:p>
          <w:p w14:paraId="4A6F58D1" w14:textId="13A80B96" w:rsidR="006662E4" w:rsidRPr="00E77776" w:rsidRDefault="00702BD5" w:rsidP="00702BD5">
            <w:pPr>
              <w:rPr>
                <w:rFonts w:ascii="Times New Roman" w:hAnsi="Times New Roman"/>
                <w:sz w:val="28"/>
                <w:szCs w:val="28"/>
              </w:rPr>
            </w:pPr>
            <w:r w:rsidRPr="00E77776">
              <w:rPr>
                <w:position w:val="-6"/>
                <w:sz w:val="28"/>
                <w:szCs w:val="28"/>
                <w:lang w:val="en-US"/>
              </w:rPr>
              <w:object w:dxaOrig="380" w:dyaOrig="260" w14:anchorId="453FD13F">
                <v:shape id="_x0000_i1044" type="#_x0000_t75" style="width:19.5pt;height:13.5pt" o:ole="">
                  <v:imagedata r:id="rId45" o:title=""/>
                </v:shape>
                <o:OLEObject Type="Embed" ProgID="Equation.DSMT4" ShapeID="_x0000_i1044" DrawAspect="Content" ObjectID="_1741435601" r:id="rId46"/>
              </w:object>
            </w:r>
            <w:r w:rsidR="006662E4" w:rsidRPr="00E77776">
              <w:rPr>
                <w:rFonts w:ascii="Times New Roman" w:hAnsi="Times New Roman"/>
                <w:sz w:val="28"/>
                <w:szCs w:val="28"/>
              </w:rPr>
              <w:t xml:space="preserve"> x = 2</w:t>
            </w:r>
          </w:p>
          <w:p w14:paraId="00482BC7" w14:textId="0D266B60" w:rsidR="00E67B8E" w:rsidRPr="00E77776" w:rsidRDefault="006662E4" w:rsidP="00461240">
            <w:pPr>
              <w:rPr>
                <w:rFonts w:ascii="Times New Roman" w:hAnsi="Times New Roman"/>
                <w:sz w:val="28"/>
                <w:szCs w:val="28"/>
              </w:rPr>
            </w:pPr>
            <w:r w:rsidRPr="00E77776">
              <w:rPr>
                <w:rFonts w:ascii="Times New Roman" w:hAnsi="Times New Roman"/>
                <w:sz w:val="28"/>
                <w:szCs w:val="28"/>
              </w:rPr>
              <w:t>Vậy</w:t>
            </w:r>
            <w:r w:rsidR="00702BD5" w:rsidRPr="00E77776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702BD5" w:rsidRPr="00E77776">
              <w:rPr>
                <w:position w:val="-14"/>
                <w:sz w:val="28"/>
                <w:szCs w:val="28"/>
                <w:lang w:val="en-US"/>
              </w:rPr>
              <w:object w:dxaOrig="880" w:dyaOrig="420" w14:anchorId="05960499">
                <v:shape id="_x0000_i1045" type="#_x0000_t75" style="width:43.5pt;height:21pt" o:ole="">
                  <v:imagedata r:id="rId47" o:title=""/>
                </v:shape>
                <o:OLEObject Type="Embed" ProgID="Equation.DSMT4" ShapeID="_x0000_i1045" DrawAspect="Content" ObjectID="_1741435602" r:id="rId48"/>
              </w:object>
            </w:r>
          </w:p>
        </w:tc>
        <w:tc>
          <w:tcPr>
            <w:tcW w:w="498" w:type="pct"/>
          </w:tcPr>
          <w:p w14:paraId="758AB4A2" w14:textId="77777777" w:rsidR="00765672" w:rsidRDefault="00765672" w:rsidP="00765672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1F0815F3" w14:textId="74A57B8C" w:rsidR="00765672" w:rsidRDefault="00765672" w:rsidP="00765672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03D6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</w:t>
            </w:r>
            <w:r w:rsidRPr="00603D6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5</w:t>
            </w:r>
          </w:p>
          <w:p w14:paraId="7A45C88E" w14:textId="0DC5B460" w:rsidR="00765672" w:rsidRDefault="00765672" w:rsidP="00765672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03D6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  <w:p w14:paraId="6A5193A5" w14:textId="77777777" w:rsidR="00702BD5" w:rsidRDefault="00702BD5" w:rsidP="00765672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6BC414E2" w14:textId="4FFA7E22" w:rsidR="00765672" w:rsidRPr="00765672" w:rsidRDefault="00765672" w:rsidP="00765672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</w:tc>
      </w:tr>
      <w:tr w:rsidR="00E67B8E" w:rsidRPr="00603D67" w14:paraId="7CD73D09" w14:textId="77777777" w:rsidTr="00961377">
        <w:tc>
          <w:tcPr>
            <w:tcW w:w="457" w:type="pct"/>
          </w:tcPr>
          <w:p w14:paraId="34656A3A" w14:textId="32C714B2" w:rsidR="00E67B8E" w:rsidRPr="00E67B8E" w:rsidRDefault="00E67B8E" w:rsidP="00295D7C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d)</w:t>
            </w:r>
          </w:p>
        </w:tc>
        <w:tc>
          <w:tcPr>
            <w:tcW w:w="4045" w:type="pct"/>
          </w:tcPr>
          <w:p w14:paraId="249E6470" w14:textId="2EC8491D" w:rsidR="006662E4" w:rsidRPr="00E77776" w:rsidRDefault="00702BD5" w:rsidP="006662E4">
            <w:pPr>
              <w:ind w:left="-48"/>
              <w:rPr>
                <w:rFonts w:ascii="Times New Roman" w:hAnsi="Times New Roman"/>
                <w:sz w:val="28"/>
                <w:szCs w:val="28"/>
              </w:rPr>
            </w:pPr>
            <w:r w:rsidRPr="00E77776">
              <w:rPr>
                <w:position w:val="-36"/>
                <w:sz w:val="28"/>
                <w:szCs w:val="28"/>
                <w:lang w:val="en-US"/>
              </w:rPr>
              <w:object w:dxaOrig="2360" w:dyaOrig="800" w14:anchorId="1B127646">
                <v:shape id="_x0000_i1046" type="#_x0000_t75" style="width:119.25pt;height:40.5pt" o:ole="">
                  <v:imagedata r:id="rId49" o:title=""/>
                </v:shape>
                <o:OLEObject Type="Embed" ProgID="Equation.DSMT4" ShapeID="_x0000_i1046" DrawAspect="Content" ObjectID="_1741435603" r:id="rId50"/>
              </w:object>
            </w:r>
          </w:p>
          <w:p w14:paraId="6B7FD914" w14:textId="34DE3532" w:rsidR="006662E4" w:rsidRPr="00E77776" w:rsidRDefault="006662E4" w:rsidP="006662E4">
            <w:pPr>
              <w:ind w:left="-48"/>
              <w:rPr>
                <w:rFonts w:ascii="Times New Roman" w:hAnsi="Times New Roman"/>
                <w:sz w:val="28"/>
                <w:szCs w:val="28"/>
              </w:rPr>
            </w:pPr>
            <w:r w:rsidRPr="00E77776">
              <w:rPr>
                <w:rFonts w:ascii="Times New Roman" w:hAnsi="Times New Roman"/>
                <w:sz w:val="28"/>
                <w:szCs w:val="28"/>
              </w:rPr>
              <w:t xml:space="preserve">  ĐKXĐ: x</w:t>
            </w:r>
            <w:r w:rsidR="00702BD5" w:rsidRPr="00E77776">
              <w:rPr>
                <w:position w:val="-10"/>
                <w:sz w:val="28"/>
                <w:szCs w:val="28"/>
                <w:lang w:val="en-US"/>
              </w:rPr>
              <w:object w:dxaOrig="660" w:dyaOrig="340" w14:anchorId="04DEB123">
                <v:shape id="_x0000_i1047" type="#_x0000_t75" style="width:33pt;height:16.5pt" o:ole="">
                  <v:imagedata r:id="rId51" o:title=""/>
                </v:shape>
                <o:OLEObject Type="Embed" ProgID="Equation.DSMT4" ShapeID="_x0000_i1047" DrawAspect="Content" ObjectID="_1741435604" r:id="rId52"/>
              </w:object>
            </w:r>
          </w:p>
          <w:p w14:paraId="22B7BD8B" w14:textId="4F7CC469" w:rsidR="006662E4" w:rsidRPr="00E77776" w:rsidRDefault="00702BD5" w:rsidP="006662E4">
            <w:pPr>
              <w:ind w:left="-48"/>
              <w:rPr>
                <w:rFonts w:ascii="Times New Roman" w:hAnsi="Times New Roman"/>
                <w:sz w:val="28"/>
                <w:szCs w:val="28"/>
              </w:rPr>
            </w:pPr>
            <w:r w:rsidRPr="00E77776">
              <w:rPr>
                <w:position w:val="-6"/>
                <w:sz w:val="28"/>
                <w:szCs w:val="28"/>
                <w:lang w:val="en-US"/>
              </w:rPr>
              <w:object w:dxaOrig="340" w:dyaOrig="260" w14:anchorId="7AE16F8C">
                <v:shape id="_x0000_i1048" type="#_x0000_t75" style="width:16.5pt;height:13.5pt" o:ole="">
                  <v:imagedata r:id="rId53" o:title=""/>
                </v:shape>
                <o:OLEObject Type="Embed" ProgID="Equation.DSMT4" ShapeID="_x0000_i1048" DrawAspect="Content" ObjectID="_1741435605" r:id="rId54"/>
              </w:object>
            </w:r>
            <w:r w:rsidR="006662E4" w:rsidRPr="00E77776">
              <w:rPr>
                <w:rFonts w:ascii="Times New Roman" w:hAnsi="Times New Roman"/>
                <w:sz w:val="28"/>
                <w:szCs w:val="28"/>
              </w:rPr>
              <w:t>x(x+2) – (x – 2)= 2</w:t>
            </w:r>
          </w:p>
          <w:p w14:paraId="7DEF38E9" w14:textId="1F9FEB3B" w:rsidR="006662E4" w:rsidRPr="00E77776" w:rsidRDefault="00702BD5" w:rsidP="006662E4">
            <w:pPr>
              <w:ind w:left="-48"/>
              <w:rPr>
                <w:rFonts w:ascii="Times New Roman" w:hAnsi="Times New Roman"/>
                <w:sz w:val="28"/>
                <w:szCs w:val="28"/>
              </w:rPr>
            </w:pPr>
            <w:r w:rsidRPr="00E77776">
              <w:rPr>
                <w:position w:val="-6"/>
                <w:sz w:val="28"/>
                <w:szCs w:val="28"/>
                <w:lang w:val="en-US"/>
              </w:rPr>
              <w:object w:dxaOrig="380" w:dyaOrig="260" w14:anchorId="5F767C96">
                <v:shape id="_x0000_i1049" type="#_x0000_t75" style="width:19.5pt;height:13.5pt" o:ole="">
                  <v:imagedata r:id="rId55" o:title=""/>
                </v:shape>
                <o:OLEObject Type="Embed" ProgID="Equation.DSMT4" ShapeID="_x0000_i1049" DrawAspect="Content" ObjectID="_1741435606" r:id="rId56"/>
              </w:object>
            </w:r>
            <w:r w:rsidR="006662E4" w:rsidRPr="00E77776">
              <w:rPr>
                <w:rFonts w:ascii="Times New Roman" w:hAnsi="Times New Roman"/>
                <w:sz w:val="28"/>
                <w:szCs w:val="28"/>
              </w:rPr>
              <w:t>x</w:t>
            </w:r>
            <w:r w:rsidR="006662E4" w:rsidRPr="00E77776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="006662E4" w:rsidRPr="00E77776">
              <w:rPr>
                <w:rFonts w:ascii="Times New Roman" w:hAnsi="Times New Roman"/>
                <w:sz w:val="28"/>
                <w:szCs w:val="28"/>
              </w:rPr>
              <w:t xml:space="preserve"> + 2x – x + 2  = 2</w:t>
            </w:r>
          </w:p>
          <w:p w14:paraId="5D67446B" w14:textId="030F612B" w:rsidR="006662E4" w:rsidRPr="00E77776" w:rsidRDefault="00702BD5" w:rsidP="006662E4">
            <w:pPr>
              <w:ind w:left="-48"/>
              <w:rPr>
                <w:rFonts w:ascii="Times New Roman" w:hAnsi="Times New Roman"/>
                <w:sz w:val="28"/>
                <w:szCs w:val="28"/>
              </w:rPr>
            </w:pPr>
            <w:r w:rsidRPr="00E77776">
              <w:rPr>
                <w:position w:val="-6"/>
                <w:sz w:val="28"/>
                <w:szCs w:val="28"/>
                <w:lang w:val="en-US"/>
              </w:rPr>
              <w:object w:dxaOrig="380" w:dyaOrig="260" w14:anchorId="746B616C">
                <v:shape id="_x0000_i1050" type="#_x0000_t75" style="width:19.5pt;height:13.5pt" o:ole="">
                  <v:imagedata r:id="rId57" o:title=""/>
                </v:shape>
                <o:OLEObject Type="Embed" ProgID="Equation.DSMT4" ShapeID="_x0000_i1050" DrawAspect="Content" ObjectID="_1741435607" r:id="rId58"/>
              </w:object>
            </w:r>
            <w:r w:rsidR="006662E4" w:rsidRPr="00E77776">
              <w:rPr>
                <w:rFonts w:ascii="Times New Roman" w:hAnsi="Times New Roman"/>
                <w:sz w:val="28"/>
                <w:szCs w:val="28"/>
              </w:rPr>
              <w:t xml:space="preserve"> x</w:t>
            </w:r>
            <w:r w:rsidR="006662E4" w:rsidRPr="00E77776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="006662E4" w:rsidRPr="00E77776">
              <w:rPr>
                <w:rFonts w:ascii="Times New Roman" w:hAnsi="Times New Roman"/>
                <w:sz w:val="28"/>
                <w:szCs w:val="28"/>
              </w:rPr>
              <w:t xml:space="preserve"> + x = 0</w:t>
            </w:r>
          </w:p>
          <w:p w14:paraId="5DB8ADC9" w14:textId="60662A5C" w:rsidR="006662E4" w:rsidRPr="00E77776" w:rsidRDefault="00702BD5" w:rsidP="006662E4">
            <w:pPr>
              <w:ind w:left="-48"/>
              <w:rPr>
                <w:rFonts w:ascii="Times New Roman" w:hAnsi="Times New Roman"/>
                <w:sz w:val="28"/>
                <w:szCs w:val="28"/>
              </w:rPr>
            </w:pPr>
            <w:r w:rsidRPr="00E77776">
              <w:rPr>
                <w:position w:val="-6"/>
                <w:sz w:val="28"/>
                <w:szCs w:val="28"/>
                <w:lang w:val="en-US"/>
              </w:rPr>
              <w:object w:dxaOrig="380" w:dyaOrig="260" w14:anchorId="4EF6E2C3">
                <v:shape id="_x0000_i1051" type="#_x0000_t75" style="width:19.5pt;height:13.5pt" o:ole="">
                  <v:imagedata r:id="rId59" o:title=""/>
                </v:shape>
                <o:OLEObject Type="Embed" ProgID="Equation.DSMT4" ShapeID="_x0000_i1051" DrawAspect="Content" ObjectID="_1741435608" r:id="rId60"/>
              </w:object>
            </w:r>
            <w:r w:rsidR="006662E4" w:rsidRPr="00E77776">
              <w:rPr>
                <w:rFonts w:ascii="Times New Roman" w:hAnsi="Times New Roman"/>
                <w:sz w:val="28"/>
                <w:szCs w:val="28"/>
              </w:rPr>
              <w:t>x( x + 1) = 0</w:t>
            </w:r>
          </w:p>
          <w:p w14:paraId="10EFEDF6" w14:textId="2B2F82C1" w:rsidR="006662E4" w:rsidRPr="00E77776" w:rsidRDefault="00702BD5" w:rsidP="006662E4">
            <w:pPr>
              <w:ind w:left="-48"/>
              <w:rPr>
                <w:rFonts w:ascii="Times New Roman" w:hAnsi="Times New Roman"/>
                <w:sz w:val="28"/>
                <w:szCs w:val="28"/>
              </w:rPr>
            </w:pPr>
            <w:r w:rsidRPr="00E77776">
              <w:rPr>
                <w:position w:val="-6"/>
                <w:sz w:val="28"/>
                <w:szCs w:val="28"/>
                <w:lang w:val="en-US"/>
              </w:rPr>
              <w:object w:dxaOrig="380" w:dyaOrig="260" w14:anchorId="7A4C5517">
                <v:shape id="_x0000_i1052" type="#_x0000_t75" style="width:19.5pt;height:13.5pt" o:ole="">
                  <v:imagedata r:id="rId61" o:title=""/>
                </v:shape>
                <o:OLEObject Type="Embed" ProgID="Equation.DSMT4" ShapeID="_x0000_i1052" DrawAspect="Content" ObjectID="_1741435609" r:id="rId62"/>
              </w:object>
            </w:r>
            <w:r w:rsidR="006662E4" w:rsidRPr="00E77776">
              <w:rPr>
                <w:rFonts w:ascii="Times New Roman" w:hAnsi="Times New Roman"/>
                <w:sz w:val="28"/>
                <w:szCs w:val="28"/>
              </w:rPr>
              <w:t>x = 0   ( loại)   hoặc  x = -1  ( nhận)</w:t>
            </w:r>
          </w:p>
          <w:p w14:paraId="31A8F575" w14:textId="0922FA6B" w:rsidR="00E67B8E" w:rsidRPr="00E77776" w:rsidRDefault="006662E4" w:rsidP="006662E4">
            <w:pPr>
              <w:rPr>
                <w:sz w:val="28"/>
                <w:szCs w:val="28"/>
              </w:rPr>
            </w:pPr>
            <w:r w:rsidRPr="00E77776">
              <w:rPr>
                <w:rFonts w:ascii="Times New Roman" w:hAnsi="Times New Roman"/>
                <w:sz w:val="28"/>
                <w:szCs w:val="28"/>
              </w:rPr>
              <w:t>Vậy</w:t>
            </w:r>
            <w:r w:rsidR="00702BD5" w:rsidRPr="00E77776">
              <w:rPr>
                <w:position w:val="-14"/>
                <w:sz w:val="28"/>
                <w:szCs w:val="28"/>
                <w:lang w:val="en-US"/>
              </w:rPr>
              <w:object w:dxaOrig="999" w:dyaOrig="420" w14:anchorId="3FA0CB17">
                <v:shape id="_x0000_i1053" type="#_x0000_t75" style="width:49.5pt;height:21pt" o:ole="">
                  <v:imagedata r:id="rId63" o:title=""/>
                </v:shape>
                <o:OLEObject Type="Embed" ProgID="Equation.DSMT4" ShapeID="_x0000_i1053" DrawAspect="Content" ObjectID="_1741435610" r:id="rId64"/>
              </w:object>
            </w:r>
          </w:p>
        </w:tc>
        <w:tc>
          <w:tcPr>
            <w:tcW w:w="498" w:type="pct"/>
          </w:tcPr>
          <w:p w14:paraId="16D38398" w14:textId="77777777" w:rsidR="00DF0899" w:rsidRDefault="00DF0899" w:rsidP="00DF0899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678FBF8F" w14:textId="4B6C2686" w:rsidR="00DF0899" w:rsidRPr="00603D67" w:rsidRDefault="00DF0899" w:rsidP="00DF0899">
            <w:pPr>
              <w:spacing w:after="120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603D6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  <w:p w14:paraId="10B4B608" w14:textId="77777777" w:rsidR="00DF0899" w:rsidRPr="00603D67" w:rsidRDefault="00DF0899" w:rsidP="00DF0899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03D6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  <w:p w14:paraId="7FB805A7" w14:textId="77777777" w:rsidR="00DF0899" w:rsidRPr="00603D67" w:rsidRDefault="00DF0899" w:rsidP="00DF0899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51BDD313" w14:textId="77777777" w:rsidR="00DF0899" w:rsidRPr="00603D67" w:rsidRDefault="00DF0899" w:rsidP="00DF0899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03D6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  <w:p w14:paraId="050C14D6" w14:textId="77777777" w:rsidR="00DF0899" w:rsidRPr="00603D67" w:rsidRDefault="00DF0899" w:rsidP="00DF0899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39DD60CC" w14:textId="3B880805" w:rsidR="00E67B8E" w:rsidRPr="00603D67" w:rsidRDefault="00DF0899" w:rsidP="00DF0899">
            <w:pPr>
              <w:spacing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603D6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</w:tc>
      </w:tr>
      <w:tr w:rsidR="006662E4" w:rsidRPr="00603D67" w14:paraId="13DA5B53" w14:textId="77777777" w:rsidTr="00961377">
        <w:tc>
          <w:tcPr>
            <w:tcW w:w="457" w:type="pct"/>
            <w:vMerge w:val="restart"/>
          </w:tcPr>
          <w:p w14:paraId="59BE8D4E" w14:textId="77777777" w:rsidR="006662E4" w:rsidRPr="00E77776" w:rsidRDefault="006662E4" w:rsidP="00295D7C">
            <w:pPr>
              <w:spacing w:after="120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E7777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Bài 2</w:t>
            </w:r>
          </w:p>
          <w:p w14:paraId="5BC95193" w14:textId="26C01FF9" w:rsidR="006662E4" w:rsidRPr="00E77776" w:rsidRDefault="006662E4" w:rsidP="00295D7C">
            <w:pPr>
              <w:spacing w:after="120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</w:pPr>
            <w:r w:rsidRPr="00E77776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n-US"/>
              </w:rPr>
              <w:t>(0,75 điểm)</w:t>
            </w:r>
          </w:p>
        </w:tc>
        <w:tc>
          <w:tcPr>
            <w:tcW w:w="4045" w:type="pct"/>
          </w:tcPr>
          <w:p w14:paraId="65E6BFDD" w14:textId="65F0A40E" w:rsidR="006662E4" w:rsidRPr="00E77776" w:rsidRDefault="006662E4" w:rsidP="006662E4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77776">
              <w:rPr>
                <w:rFonts w:ascii="Times New Roman" w:eastAsia="Times New Roman" w:hAnsi="Times New Roman" w:cs="Times New Roman"/>
                <w:sz w:val="28"/>
                <w:szCs w:val="28"/>
              </w:rPr>
              <w:t>a</w:t>
            </w:r>
            <w:r w:rsidRPr="00E7777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E7777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702BD5" w:rsidRPr="00E77776">
              <w:rPr>
                <w:position w:val="-6"/>
                <w:sz w:val="28"/>
                <w:szCs w:val="28"/>
                <w:lang w:val="en-US"/>
              </w:rPr>
              <w:object w:dxaOrig="1240" w:dyaOrig="300" w14:anchorId="05721274">
                <v:shape id="_x0000_i1054" type="#_x0000_t75" style="width:60.75pt;height:15pt" o:ole="">
                  <v:imagedata r:id="rId65" o:title=""/>
                </v:shape>
                <o:OLEObject Type="Embed" ProgID="Equation.DSMT4" ShapeID="_x0000_i1054" DrawAspect="Content" ObjectID="_1741435611" r:id="rId66"/>
              </w:object>
            </w:r>
            <w:r w:rsidRPr="00E77776"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</w:r>
          </w:p>
          <w:p w14:paraId="605B5B6C" w14:textId="4F771040" w:rsidR="006662E4" w:rsidRPr="00E77776" w:rsidRDefault="00702BD5" w:rsidP="006662E4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77776">
              <w:rPr>
                <w:position w:val="-6"/>
                <w:sz w:val="28"/>
                <w:szCs w:val="28"/>
                <w:lang w:val="en-US"/>
              </w:rPr>
              <w:object w:dxaOrig="380" w:dyaOrig="260" w14:anchorId="4DB7AC22">
                <v:shape id="_x0000_i1055" type="#_x0000_t75" style="width:19.5pt;height:13.5pt" o:ole="">
                  <v:imagedata r:id="rId67" o:title=""/>
                </v:shape>
                <o:OLEObject Type="Embed" ProgID="Equation.DSMT4" ShapeID="_x0000_i1055" DrawAspect="Content" ObjectID="_1741435612" r:id="rId68"/>
              </w:object>
            </w:r>
            <w:r w:rsidR="006662E4" w:rsidRPr="00E77776">
              <w:rPr>
                <w:rFonts w:ascii="Times New Roman" w:eastAsia="Times New Roman" w:hAnsi="Times New Roman" w:cs="Times New Roman"/>
                <w:sz w:val="28"/>
                <w:szCs w:val="28"/>
              </w:rPr>
              <w:t>3x &lt; 14 - 5</w:t>
            </w:r>
          </w:p>
          <w:p w14:paraId="2BCF2BC8" w14:textId="4E3713A2" w:rsidR="006662E4" w:rsidRPr="00E77776" w:rsidRDefault="00702BD5" w:rsidP="006662E4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77776">
              <w:rPr>
                <w:position w:val="-6"/>
                <w:sz w:val="28"/>
                <w:szCs w:val="28"/>
                <w:lang w:val="en-US"/>
              </w:rPr>
              <w:object w:dxaOrig="380" w:dyaOrig="260" w14:anchorId="65D5029B">
                <v:shape id="_x0000_i1056" type="#_x0000_t75" style="width:19.5pt;height:13.5pt" o:ole="">
                  <v:imagedata r:id="rId69" o:title=""/>
                </v:shape>
                <o:OLEObject Type="Embed" ProgID="Equation.DSMT4" ShapeID="_x0000_i1056" DrawAspect="Content" ObjectID="_1741435613" r:id="rId70"/>
              </w:object>
            </w:r>
            <w:r w:rsidR="006662E4" w:rsidRPr="00E77776">
              <w:rPr>
                <w:rFonts w:ascii="Times New Roman" w:eastAsia="Times New Roman" w:hAnsi="Times New Roman" w:cs="Times New Roman"/>
                <w:sz w:val="28"/>
                <w:szCs w:val="28"/>
              </w:rPr>
              <w:t>3x &lt; 9</w:t>
            </w:r>
          </w:p>
          <w:p w14:paraId="45CF6090" w14:textId="5EA41567" w:rsidR="006662E4" w:rsidRPr="00E77776" w:rsidRDefault="00702BD5" w:rsidP="006662E4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77776">
              <w:rPr>
                <w:position w:val="-6"/>
                <w:sz w:val="28"/>
                <w:szCs w:val="28"/>
                <w:lang w:val="en-US"/>
              </w:rPr>
              <w:object w:dxaOrig="380" w:dyaOrig="260" w14:anchorId="294512AA">
                <v:shape id="_x0000_i1057" type="#_x0000_t75" style="width:19.5pt;height:13.5pt" o:ole="">
                  <v:imagedata r:id="rId71" o:title=""/>
                </v:shape>
                <o:OLEObject Type="Embed" ProgID="Equation.DSMT4" ShapeID="_x0000_i1057" DrawAspect="Content" ObjectID="_1741435614" r:id="rId72"/>
              </w:object>
            </w:r>
            <w:r w:rsidR="006662E4" w:rsidRPr="00E77776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t>x</w:t>
            </w:r>
            <w:r w:rsidRPr="00E77776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="006662E4" w:rsidRPr="00E77776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t>&lt; 3</w:t>
            </w:r>
          </w:p>
          <w:p w14:paraId="3FB84409" w14:textId="444BF150" w:rsidR="006662E4" w:rsidRPr="00E77776" w:rsidRDefault="006662E4" w:rsidP="006662E4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77776">
              <w:rPr>
                <w:rFonts w:ascii="Times New Roman" w:eastAsia="Times New Roman" w:hAnsi="Times New Roman" w:cs="Times New Roman"/>
                <w:sz w:val="28"/>
                <w:szCs w:val="28"/>
              </w:rPr>
              <w:t>Vậy S = { x</w:t>
            </w:r>
            <w:r w:rsidRPr="00E7777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|</w:t>
            </w:r>
            <w:r w:rsidRPr="00E7777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x &lt; 3} </w:t>
            </w:r>
          </w:p>
          <w:p w14:paraId="1118E4F5" w14:textId="30755392" w:rsidR="006662E4" w:rsidRPr="00E77776" w:rsidRDefault="006662E4" w:rsidP="00181C45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77776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Biễu diễn tập nghiệm đúng.</w:t>
            </w:r>
          </w:p>
        </w:tc>
        <w:tc>
          <w:tcPr>
            <w:tcW w:w="498" w:type="pct"/>
          </w:tcPr>
          <w:p w14:paraId="3D789DAD" w14:textId="079C73B2" w:rsidR="006662E4" w:rsidRDefault="006662E4" w:rsidP="00461240">
            <w:pPr>
              <w:spacing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603D67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0,25</w:t>
            </w:r>
          </w:p>
          <w:p w14:paraId="4E94CAF4" w14:textId="0E2BB2D7" w:rsidR="006662E4" w:rsidRPr="00603D67" w:rsidRDefault="006662E4" w:rsidP="00461240">
            <w:pPr>
              <w:spacing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603D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170D10E2" w14:textId="5EA91ECC" w:rsidR="006662E4" w:rsidRPr="006662E4" w:rsidRDefault="006662E4" w:rsidP="00461240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  <w:p w14:paraId="3D3ACD14" w14:textId="180F1E60" w:rsidR="006662E4" w:rsidRPr="00603D67" w:rsidRDefault="006662E4" w:rsidP="00461240">
            <w:pPr>
              <w:spacing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603D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6662E4" w:rsidRPr="00603D67" w14:paraId="66E900F7" w14:textId="77777777" w:rsidTr="00961377">
        <w:tc>
          <w:tcPr>
            <w:tcW w:w="457" w:type="pct"/>
            <w:vMerge/>
          </w:tcPr>
          <w:p w14:paraId="0D4140AB" w14:textId="77777777" w:rsidR="006662E4" w:rsidRPr="00E77776" w:rsidRDefault="006662E4" w:rsidP="00295D7C">
            <w:pPr>
              <w:spacing w:after="12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4045" w:type="pct"/>
          </w:tcPr>
          <w:p w14:paraId="5D454962" w14:textId="0208E735" w:rsidR="006662E4" w:rsidRPr="00E77776" w:rsidRDefault="006662E4" w:rsidP="006662E4">
            <w:pPr>
              <w:ind w:left="-48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77776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b) </w:t>
            </w:r>
            <w:r w:rsidR="00702BD5" w:rsidRPr="00E77776">
              <w:rPr>
                <w:position w:val="-28"/>
                <w:sz w:val="28"/>
                <w:szCs w:val="28"/>
                <w:lang w:val="en-US"/>
              </w:rPr>
              <w:object w:dxaOrig="1440" w:dyaOrig="720" w14:anchorId="3351F5D9">
                <v:shape id="_x0000_i1058" type="#_x0000_t75" style="width:1in;height:36pt" o:ole="">
                  <v:imagedata r:id="rId73" o:title=""/>
                </v:shape>
                <o:OLEObject Type="Embed" ProgID="Equation.DSMT4" ShapeID="_x0000_i1058" DrawAspect="Content" ObjectID="_1741435615" r:id="rId74"/>
              </w:object>
            </w:r>
          </w:p>
          <w:p w14:paraId="1867FA9B" w14:textId="4F84B3C2" w:rsidR="006662E4" w:rsidRPr="00E77776" w:rsidRDefault="00702BD5" w:rsidP="006662E4">
            <w:pPr>
              <w:ind w:left="-48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77776">
              <w:rPr>
                <w:position w:val="-6"/>
                <w:sz w:val="28"/>
                <w:szCs w:val="28"/>
                <w:lang w:val="en-US"/>
              </w:rPr>
              <w:object w:dxaOrig="380" w:dyaOrig="260" w14:anchorId="5616F568">
                <v:shape id="_x0000_i1059" type="#_x0000_t75" style="width:19.5pt;height:13.5pt" o:ole="">
                  <v:imagedata r:id="rId75" o:title=""/>
                </v:shape>
                <o:OLEObject Type="Embed" ProgID="Equation.DSMT4" ShapeID="_x0000_i1059" DrawAspect="Content" ObjectID="_1741435616" r:id="rId76"/>
              </w:object>
            </w:r>
            <w:r w:rsidR="006662E4" w:rsidRPr="00E7777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3(x + 3) </w:t>
            </w:r>
            <w:r w:rsidRPr="00E77776">
              <w:rPr>
                <w:position w:val="-4"/>
                <w:sz w:val="28"/>
                <w:szCs w:val="28"/>
                <w:lang w:val="en-US"/>
              </w:rPr>
              <w:object w:dxaOrig="220" w:dyaOrig="260" w14:anchorId="059C1366">
                <v:shape id="_x0000_i1060" type="#_x0000_t75" style="width:11.25pt;height:13.5pt" o:ole="">
                  <v:imagedata r:id="rId77" o:title=""/>
                </v:shape>
                <o:OLEObject Type="Embed" ProgID="Equation.DSMT4" ShapeID="_x0000_i1060" DrawAspect="Content" ObjectID="_1741435617" r:id="rId78"/>
              </w:object>
            </w:r>
            <w:r w:rsidR="006662E4" w:rsidRPr="00E77776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t xml:space="preserve"> </w:t>
            </w:r>
            <w:r w:rsidR="006662E4" w:rsidRPr="00E77776">
              <w:rPr>
                <w:rFonts w:ascii="Times New Roman" w:eastAsia="Times New Roman" w:hAnsi="Times New Roman" w:cs="Times New Roman"/>
                <w:sz w:val="28"/>
                <w:szCs w:val="28"/>
              </w:rPr>
              <w:t>2( x – 1)</w:t>
            </w:r>
          </w:p>
          <w:p w14:paraId="6609CE9C" w14:textId="6D3DD210" w:rsidR="006662E4" w:rsidRPr="00E77776" w:rsidRDefault="00702BD5" w:rsidP="006662E4">
            <w:pPr>
              <w:ind w:left="-48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77776">
              <w:rPr>
                <w:position w:val="-6"/>
                <w:sz w:val="28"/>
                <w:szCs w:val="28"/>
                <w:lang w:val="en-US"/>
              </w:rPr>
              <w:object w:dxaOrig="380" w:dyaOrig="260" w14:anchorId="3B784988">
                <v:shape id="_x0000_i1061" type="#_x0000_t75" style="width:19.5pt;height:13.5pt" o:ole="">
                  <v:imagedata r:id="rId79" o:title=""/>
                </v:shape>
                <o:OLEObject Type="Embed" ProgID="Equation.DSMT4" ShapeID="_x0000_i1061" DrawAspect="Content" ObjectID="_1741435618" r:id="rId80"/>
              </w:object>
            </w:r>
            <w:r w:rsidR="006662E4" w:rsidRPr="00E7777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3x + 9  </w:t>
            </w:r>
            <w:r w:rsidRPr="00E77776">
              <w:rPr>
                <w:position w:val="-4"/>
                <w:sz w:val="28"/>
                <w:szCs w:val="28"/>
                <w:lang w:val="en-US"/>
              </w:rPr>
              <w:object w:dxaOrig="220" w:dyaOrig="260" w14:anchorId="368FA851">
                <v:shape id="_x0000_i1062" type="#_x0000_t75" style="width:11.25pt;height:13.5pt" o:ole="">
                  <v:imagedata r:id="rId81" o:title=""/>
                </v:shape>
                <o:OLEObject Type="Embed" ProgID="Equation.DSMT4" ShapeID="_x0000_i1062" DrawAspect="Content" ObjectID="_1741435619" r:id="rId82"/>
              </w:object>
            </w:r>
            <w:r w:rsidR="006662E4" w:rsidRPr="00E77776">
              <w:rPr>
                <w:rFonts w:ascii="VNI-Times" w:eastAsia="Times New Roman" w:hAnsi="VNI-Times" w:cs="Times New Roman"/>
                <w:position w:val="-4"/>
                <w:sz w:val="28"/>
                <w:szCs w:val="28"/>
              </w:rPr>
              <w:t xml:space="preserve"> </w:t>
            </w:r>
            <w:r w:rsidR="006662E4" w:rsidRPr="00E77776">
              <w:rPr>
                <w:rFonts w:ascii="Times New Roman" w:eastAsia="Times New Roman" w:hAnsi="Times New Roman" w:cs="Times New Roman"/>
                <w:sz w:val="28"/>
                <w:szCs w:val="28"/>
              </w:rPr>
              <w:t>2x – 2</w:t>
            </w:r>
          </w:p>
          <w:p w14:paraId="6EC03F16" w14:textId="0E160D40" w:rsidR="006662E4" w:rsidRPr="00E77776" w:rsidRDefault="00702BD5" w:rsidP="006662E4">
            <w:pPr>
              <w:ind w:left="-48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77776">
              <w:rPr>
                <w:position w:val="-6"/>
                <w:sz w:val="28"/>
                <w:szCs w:val="28"/>
                <w:lang w:val="en-US"/>
              </w:rPr>
              <w:object w:dxaOrig="380" w:dyaOrig="260" w14:anchorId="7A20E89E">
                <v:shape id="_x0000_i1063" type="#_x0000_t75" style="width:19.5pt;height:13.5pt" o:ole="">
                  <v:imagedata r:id="rId83" o:title=""/>
                </v:shape>
                <o:OLEObject Type="Embed" ProgID="Equation.DSMT4" ShapeID="_x0000_i1063" DrawAspect="Content" ObjectID="_1741435620" r:id="rId84"/>
              </w:object>
            </w:r>
            <w:r w:rsidR="006662E4" w:rsidRPr="00E7777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x  </w:t>
            </w:r>
            <w:r w:rsidRPr="00E77776">
              <w:rPr>
                <w:position w:val="-4"/>
                <w:sz w:val="28"/>
                <w:szCs w:val="28"/>
                <w:lang w:val="en-US"/>
              </w:rPr>
              <w:object w:dxaOrig="220" w:dyaOrig="260" w14:anchorId="7DB71576">
                <v:shape id="_x0000_i1064" type="#_x0000_t75" style="width:11.25pt;height:13.5pt" o:ole="">
                  <v:imagedata r:id="rId85" o:title=""/>
                </v:shape>
                <o:OLEObject Type="Embed" ProgID="Equation.DSMT4" ShapeID="_x0000_i1064" DrawAspect="Content" ObjectID="_1741435621" r:id="rId86"/>
              </w:object>
            </w:r>
            <w:r w:rsidR="006662E4" w:rsidRPr="00E77776">
              <w:rPr>
                <w:rFonts w:ascii="Times New Roman" w:eastAsia="Times New Roman" w:hAnsi="Times New Roman" w:cs="Times New Roman"/>
                <w:sz w:val="28"/>
                <w:szCs w:val="28"/>
              </w:rPr>
              <w:t>-11</w:t>
            </w:r>
          </w:p>
          <w:p w14:paraId="60412766" w14:textId="354F31E1" w:rsidR="006662E4" w:rsidRPr="00E77776" w:rsidRDefault="006662E4" w:rsidP="006662E4">
            <w:pPr>
              <w:ind w:left="-48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77776">
              <w:rPr>
                <w:rFonts w:ascii="Times New Roman" w:eastAsia="Times New Roman" w:hAnsi="Times New Roman" w:cs="Times New Roman"/>
                <w:sz w:val="28"/>
                <w:szCs w:val="28"/>
              </w:rPr>
              <w:t>Vậy S = { x</w:t>
            </w:r>
            <w:r w:rsidRPr="00E77776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|</w:t>
            </w:r>
            <w:r w:rsidRPr="00E7777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x </w:t>
            </w:r>
            <w:r w:rsidR="00702BD5" w:rsidRPr="00E77776">
              <w:rPr>
                <w:position w:val="-4"/>
                <w:sz w:val="28"/>
                <w:szCs w:val="28"/>
                <w:lang w:val="en-US"/>
              </w:rPr>
              <w:object w:dxaOrig="220" w:dyaOrig="260" w14:anchorId="0D9BA40B">
                <v:shape id="_x0000_i1065" type="#_x0000_t75" style="width:11.25pt;height:13.5pt" o:ole="">
                  <v:imagedata r:id="rId87" o:title=""/>
                </v:shape>
                <o:OLEObject Type="Embed" ProgID="Equation.DSMT4" ShapeID="_x0000_i1065" DrawAspect="Content" ObjectID="_1741435622" r:id="rId88"/>
              </w:object>
            </w:r>
            <w:r w:rsidRPr="00E77776">
              <w:rPr>
                <w:rFonts w:ascii="VNI-Times" w:eastAsia="Times New Roman" w:hAnsi="VNI-Times" w:cs="Times New Roman"/>
                <w:position w:val="-4"/>
                <w:sz w:val="28"/>
                <w:szCs w:val="28"/>
              </w:rPr>
              <w:t xml:space="preserve"> </w:t>
            </w:r>
            <w:r w:rsidRPr="00E7777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11} </w:t>
            </w:r>
          </w:p>
          <w:p w14:paraId="1B5A88A9" w14:textId="3E91705C" w:rsidR="006662E4" w:rsidRPr="00053236" w:rsidRDefault="006662E4" w:rsidP="006662E4">
            <w:pPr>
              <w:ind w:left="-48"/>
              <w:rPr>
                <w:rFonts w:ascii="Times New Roman" w:hAnsi="Times New Roman"/>
                <w:sz w:val="28"/>
                <w:szCs w:val="28"/>
              </w:rPr>
            </w:pPr>
            <w:r w:rsidRPr="00053236">
              <w:rPr>
                <w:rFonts w:ascii="Times New Roman" w:eastAsia="Times New Roman" w:hAnsi="Times New Roman" w:cs="Times New Roman"/>
                <w:sz w:val="28"/>
                <w:szCs w:val="28"/>
              </w:rPr>
              <w:t>Biễu diễn tập nghiệm đúng.</w:t>
            </w:r>
          </w:p>
        </w:tc>
        <w:tc>
          <w:tcPr>
            <w:tcW w:w="498" w:type="pct"/>
          </w:tcPr>
          <w:p w14:paraId="1E596EB0" w14:textId="77777777" w:rsidR="006662E4" w:rsidRDefault="006662E4" w:rsidP="00461240">
            <w:pPr>
              <w:spacing w:after="12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EE5FD00" w14:textId="77777777" w:rsidR="00702BD5" w:rsidRDefault="00702BD5" w:rsidP="006662E4">
            <w:pPr>
              <w:spacing w:after="12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7F80AE9" w14:textId="6519EEAB" w:rsidR="006662E4" w:rsidRDefault="006662E4" w:rsidP="006662E4">
            <w:pPr>
              <w:spacing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603D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31C77698" w14:textId="77777777" w:rsidR="006662E4" w:rsidRPr="00603D67" w:rsidRDefault="006662E4" w:rsidP="006662E4">
            <w:pPr>
              <w:spacing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603D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4C1D78EA" w14:textId="77777777" w:rsidR="006662E4" w:rsidRPr="006662E4" w:rsidRDefault="006662E4" w:rsidP="006662E4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  <w:p w14:paraId="7B397922" w14:textId="21B47EBA" w:rsidR="006662E4" w:rsidRDefault="006662E4" w:rsidP="006662E4">
            <w:pPr>
              <w:spacing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603D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7E1E32" w:rsidRPr="00603D67" w14:paraId="7639341D" w14:textId="77777777" w:rsidTr="00961377">
        <w:tc>
          <w:tcPr>
            <w:tcW w:w="457" w:type="pct"/>
          </w:tcPr>
          <w:p w14:paraId="378B1588" w14:textId="77777777" w:rsidR="007E1E32" w:rsidRDefault="007E1E32" w:rsidP="00295D7C">
            <w:pPr>
              <w:spacing w:after="120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7E1E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Bài 3</w:t>
            </w:r>
          </w:p>
          <w:p w14:paraId="00E23617" w14:textId="1BC28AD9" w:rsidR="001B6670" w:rsidRPr="007E1E32" w:rsidRDefault="001B6670" w:rsidP="00295D7C">
            <w:pPr>
              <w:spacing w:after="120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(</w:t>
            </w:r>
            <w:r w:rsidR="006662E4"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1</w:t>
            </w: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 xml:space="preserve"> điểm)</w:t>
            </w:r>
          </w:p>
        </w:tc>
        <w:tc>
          <w:tcPr>
            <w:tcW w:w="4045" w:type="pct"/>
          </w:tcPr>
          <w:p w14:paraId="7ACBB4AE" w14:textId="77777777" w:rsidR="006662E4" w:rsidRPr="006662E4" w:rsidRDefault="006662E4" w:rsidP="006662E4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662E4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Gọi x (km) là quãng đường từ TPHCM đến Vũng Tàu </w:t>
            </w:r>
          </w:p>
          <w:p w14:paraId="73DF7A68" w14:textId="77777777" w:rsidR="006662E4" w:rsidRPr="006662E4" w:rsidRDefault="006662E4" w:rsidP="006662E4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662E4">
              <w:rPr>
                <w:rFonts w:ascii="Times New Roman" w:eastAsia="Times New Roman" w:hAnsi="Times New Roman" w:cs="Times New Roman"/>
                <w:sz w:val="28"/>
                <w:szCs w:val="28"/>
              </w:rPr>
              <w:t>( Đk: x &gt; 0 )</w:t>
            </w:r>
            <w:r w:rsidRPr="006662E4"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</w:r>
            <w:r w:rsidRPr="006662E4"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</w:r>
          </w:p>
          <w:p w14:paraId="5F67EA14" w14:textId="5A30BC95" w:rsidR="006662E4" w:rsidRPr="006662E4" w:rsidRDefault="006662E4" w:rsidP="006662E4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662E4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hời gian đi là : </w:t>
            </w:r>
            <w:r w:rsidR="00702BD5" w:rsidRPr="00702BD5">
              <w:rPr>
                <w:position w:val="-28"/>
                <w:lang w:val="en-US"/>
              </w:rPr>
              <w:object w:dxaOrig="400" w:dyaOrig="720" w14:anchorId="10675098">
                <v:shape id="_x0000_i1066" type="#_x0000_t75" style="width:19.5pt;height:36pt" o:ole="">
                  <v:imagedata r:id="rId89" o:title=""/>
                </v:shape>
                <o:OLEObject Type="Embed" ProgID="Equation.DSMT4" ShapeID="_x0000_i1066" DrawAspect="Content" ObjectID="_1741435623" r:id="rId90"/>
              </w:object>
            </w:r>
            <w:r w:rsidRPr="006662E4">
              <w:rPr>
                <w:rFonts w:ascii="Times New Roman" w:eastAsia="Times New Roman" w:hAnsi="Times New Roman" w:cs="Times New Roman"/>
                <w:sz w:val="28"/>
                <w:szCs w:val="28"/>
              </w:rPr>
              <w:t>(h)</w:t>
            </w:r>
          </w:p>
          <w:p w14:paraId="308BFCAC" w14:textId="4DFC205A" w:rsidR="006662E4" w:rsidRPr="006662E4" w:rsidRDefault="006662E4" w:rsidP="006662E4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662E4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hời gian về là : </w:t>
            </w:r>
            <w:r w:rsidR="00702BD5" w:rsidRPr="00702BD5">
              <w:rPr>
                <w:position w:val="-28"/>
                <w:lang w:val="en-US"/>
              </w:rPr>
              <w:object w:dxaOrig="380" w:dyaOrig="720" w14:anchorId="52C431EF">
                <v:shape id="_x0000_i1067" type="#_x0000_t75" style="width:19.5pt;height:36pt" o:ole="">
                  <v:imagedata r:id="rId91" o:title=""/>
                </v:shape>
                <o:OLEObject Type="Embed" ProgID="Equation.DSMT4" ShapeID="_x0000_i1067" DrawAspect="Content" ObjectID="_1741435624" r:id="rId92"/>
              </w:object>
            </w:r>
            <w:r w:rsidRPr="006662E4">
              <w:rPr>
                <w:rFonts w:ascii="Times New Roman" w:eastAsia="Times New Roman" w:hAnsi="Times New Roman" w:cs="Times New Roman"/>
                <w:sz w:val="28"/>
                <w:szCs w:val="28"/>
              </w:rPr>
              <w:t>(h)</w:t>
            </w:r>
          </w:p>
          <w:p w14:paraId="7976C49F" w14:textId="77777777" w:rsidR="007B5A91" w:rsidRDefault="006662E4" w:rsidP="006662E4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53236">
              <w:rPr>
                <w:rFonts w:ascii="Times New Roman" w:eastAsia="Times New Roman" w:hAnsi="Times New Roman" w:cs="Times New Roman"/>
                <w:sz w:val="28"/>
                <w:szCs w:val="28"/>
              </w:rPr>
              <w:t>T</w:t>
            </w:r>
            <w:r w:rsidRPr="00C7162D">
              <w:rPr>
                <w:rFonts w:ascii="Times New Roman" w:eastAsia="Times New Roman" w:hAnsi="Times New Roman" w:cs="Times New Roman"/>
                <w:sz w:val="28"/>
                <w:szCs w:val="28"/>
              </w:rPr>
              <w:t>hời gian cả đi, về và tham quan là 10 giờ</w:t>
            </w:r>
            <w:r w:rsidRPr="00053236">
              <w:rPr>
                <w:rFonts w:ascii="Times New Roman" w:eastAsia="Times New Roman" w:hAnsi="Times New Roman" w:cs="Times New Roman"/>
                <w:sz w:val="28"/>
                <w:szCs w:val="28"/>
              </w:rPr>
              <w:t>,</w:t>
            </w:r>
            <w:r w:rsidRPr="006662E4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a có </w:t>
            </w:r>
            <w:r w:rsidRPr="00053236">
              <w:rPr>
                <w:rFonts w:ascii="Times New Roman" w:eastAsia="Times New Roman" w:hAnsi="Times New Roman" w:cs="Times New Roman"/>
                <w:sz w:val="28"/>
                <w:szCs w:val="28"/>
              </w:rPr>
              <w:t>phương trình</w:t>
            </w:r>
            <w:r w:rsidRPr="006662E4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:  </w:t>
            </w:r>
            <w:r w:rsidR="00702BD5" w:rsidRPr="00702BD5">
              <w:rPr>
                <w:position w:val="-28"/>
                <w:lang w:val="en-US"/>
              </w:rPr>
              <w:object w:dxaOrig="1880" w:dyaOrig="720" w14:anchorId="6702DC76">
                <v:shape id="_x0000_i1068" type="#_x0000_t75" style="width:94.5pt;height:36pt" o:ole="">
                  <v:imagedata r:id="rId93" o:title=""/>
                </v:shape>
                <o:OLEObject Type="Embed" ProgID="Equation.DSMT4" ShapeID="_x0000_i1068" DrawAspect="Content" ObjectID="_1741435625" r:id="rId94"/>
              </w:object>
            </w:r>
            <w:r w:rsidRPr="006662E4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      </w:t>
            </w:r>
            <w:r w:rsidRPr="006662E4"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</w:r>
            <w:r w:rsidRPr="006662E4"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</w:r>
            <w:r w:rsidRPr="006662E4"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</w:r>
            <w:r w:rsidRPr="006662E4"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  <w:t xml:space="preserve">             </w:t>
            </w:r>
          </w:p>
          <w:p w14:paraId="0569328C" w14:textId="45AF8464" w:rsidR="006662E4" w:rsidRPr="006662E4" w:rsidRDefault="00702BD5" w:rsidP="006662E4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02BD5">
              <w:rPr>
                <w:position w:val="-6"/>
                <w:lang w:val="en-US"/>
              </w:rPr>
              <w:object w:dxaOrig="380" w:dyaOrig="260" w14:anchorId="1B71D747">
                <v:shape id="_x0000_i1069" type="#_x0000_t75" style="width:19.5pt;height:13.5pt" o:ole="">
                  <v:imagedata r:id="rId95" o:title=""/>
                </v:shape>
                <o:OLEObject Type="Embed" ProgID="Equation.DSMT4" ShapeID="_x0000_i1069" DrawAspect="Content" ObjectID="_1741435626" r:id="rId96"/>
              </w:object>
            </w:r>
            <w:r w:rsidR="006662E4" w:rsidRPr="006662E4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702BD5">
              <w:rPr>
                <w:position w:val="-28"/>
                <w:lang w:val="en-US"/>
              </w:rPr>
              <w:object w:dxaOrig="1380" w:dyaOrig="720" w14:anchorId="5A4B41DC">
                <v:shape id="_x0000_i1070" type="#_x0000_t75" style="width:69pt;height:36pt" o:ole="">
                  <v:imagedata r:id="rId97" o:title=""/>
                </v:shape>
                <o:OLEObject Type="Embed" ProgID="Equation.DSMT4" ShapeID="_x0000_i1070" DrawAspect="Content" ObjectID="_1741435627" r:id="rId98"/>
              </w:object>
            </w:r>
          </w:p>
          <w:p w14:paraId="2FC4D317" w14:textId="54274F5B" w:rsidR="006662E4" w:rsidRPr="006662E4" w:rsidRDefault="00702BD5" w:rsidP="006662E4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02BD5">
              <w:rPr>
                <w:position w:val="-6"/>
                <w:lang w:val="en-US"/>
              </w:rPr>
              <w:object w:dxaOrig="1939" w:dyaOrig="300" w14:anchorId="054B2B7B">
                <v:shape id="_x0000_i1071" type="#_x0000_t75" style="width:97.5pt;height:15pt" o:ole="">
                  <v:imagedata r:id="rId99" o:title=""/>
                </v:shape>
                <o:OLEObject Type="Embed" ProgID="Equation.DSMT4" ShapeID="_x0000_i1071" DrawAspect="Content" ObjectID="_1741435628" r:id="rId100"/>
              </w:object>
            </w:r>
            <w:r w:rsidR="006662E4" w:rsidRPr="006662E4"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</w:r>
            <w:r w:rsidR="006662E4" w:rsidRPr="006662E4"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</w:r>
            <w:r w:rsidR="006662E4" w:rsidRPr="006662E4"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</w:r>
            <w:r w:rsidR="006662E4" w:rsidRPr="006662E4"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</w:r>
            <w:r w:rsidR="006662E4" w:rsidRPr="006662E4"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</w:r>
            <w:r w:rsidR="006662E4" w:rsidRPr="006662E4"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  <w:t xml:space="preserve">      </w:t>
            </w:r>
            <w:r w:rsidRPr="00702BD5">
              <w:rPr>
                <w:position w:val="-6"/>
                <w:lang w:val="en-US"/>
              </w:rPr>
              <w:object w:dxaOrig="1400" w:dyaOrig="300" w14:anchorId="44112B54">
                <v:shape id="_x0000_i1072" type="#_x0000_t75" style="width:70.5pt;height:15pt" o:ole="">
                  <v:imagedata r:id="rId101" o:title=""/>
                </v:shape>
                <o:OLEObject Type="Embed" ProgID="Equation.DSMT4" ShapeID="_x0000_i1072" DrawAspect="Content" ObjectID="_1741435629" r:id="rId102"/>
              </w:object>
            </w:r>
          </w:p>
          <w:p w14:paraId="2CE2F5F8" w14:textId="5A589278" w:rsidR="006662E4" w:rsidRPr="006662E4" w:rsidRDefault="00702BD5" w:rsidP="006662E4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02BD5">
              <w:rPr>
                <w:position w:val="-6"/>
                <w:lang w:val="en-US"/>
              </w:rPr>
              <w:object w:dxaOrig="1240" w:dyaOrig="300" w14:anchorId="2F2DD6DC">
                <v:shape id="_x0000_i1073" type="#_x0000_t75" style="width:60.75pt;height:15pt" o:ole="">
                  <v:imagedata r:id="rId103" o:title=""/>
                </v:shape>
                <o:OLEObject Type="Embed" ProgID="Equation.DSMT4" ShapeID="_x0000_i1073" DrawAspect="Content" ObjectID="_1741435630" r:id="rId104"/>
              </w:object>
            </w:r>
            <w:r w:rsidR="006662E4" w:rsidRPr="006662E4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</w:t>
            </w:r>
            <w:r w:rsidR="00CD6FAB" w:rsidRPr="00053236">
              <w:rPr>
                <w:rFonts w:ascii="Times New Roman" w:eastAsia="Times New Roman" w:hAnsi="Times New Roman" w:cs="Times New Roman"/>
                <w:sz w:val="28"/>
                <w:szCs w:val="28"/>
              </w:rPr>
              <w:t>nhận</w:t>
            </w:r>
            <w:r w:rsidR="006662E4" w:rsidRPr="006662E4">
              <w:rPr>
                <w:rFonts w:ascii="Times New Roman" w:eastAsia="Times New Roman" w:hAnsi="Times New Roman" w:cs="Times New Roman"/>
                <w:sz w:val="28"/>
                <w:szCs w:val="28"/>
              </w:rPr>
              <w:t>)</w:t>
            </w:r>
          </w:p>
          <w:p w14:paraId="0141AEEE" w14:textId="1A02F20E" w:rsidR="000C202A" w:rsidRPr="00053236" w:rsidRDefault="006662E4" w:rsidP="006662E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53236">
              <w:rPr>
                <w:rFonts w:ascii="Times New Roman" w:eastAsia="Times New Roman" w:hAnsi="Times New Roman" w:cs="Times New Roman"/>
                <w:sz w:val="28"/>
                <w:szCs w:val="28"/>
              </w:rPr>
              <w:t>Vậy quãng đường từ TPHCM đến Vũng Tàu là 120km</w:t>
            </w:r>
          </w:p>
        </w:tc>
        <w:tc>
          <w:tcPr>
            <w:tcW w:w="498" w:type="pct"/>
          </w:tcPr>
          <w:p w14:paraId="0589E620" w14:textId="77777777" w:rsidR="007E1E32" w:rsidRDefault="00291F8F" w:rsidP="00461240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  <w:p w14:paraId="3CEFBE44" w14:textId="77777777" w:rsidR="006662E4" w:rsidRDefault="006662E4" w:rsidP="00461240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786A2B8F" w14:textId="77777777" w:rsidR="006662E4" w:rsidRDefault="006662E4" w:rsidP="00461240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160BD705" w14:textId="77777777" w:rsidR="006662E4" w:rsidRDefault="006662E4" w:rsidP="00461240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538F86F7" w14:textId="5F44994E" w:rsidR="00291F8F" w:rsidRDefault="00865AF9" w:rsidP="00461240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  <w:p w14:paraId="72B42348" w14:textId="77777777" w:rsidR="00865AF9" w:rsidRDefault="00865AF9" w:rsidP="00461240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7251A8DE" w14:textId="77777777" w:rsidR="006662E4" w:rsidRDefault="006662E4" w:rsidP="00461240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3D052FD6" w14:textId="77777777" w:rsidR="006662E4" w:rsidRDefault="006662E4" w:rsidP="00461240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7AA97E59" w14:textId="0B08F405" w:rsidR="00865AF9" w:rsidRDefault="00865AF9" w:rsidP="00461240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  <w:p w14:paraId="4F992534" w14:textId="77777777" w:rsidR="00865AF9" w:rsidRDefault="00865AF9" w:rsidP="00461240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4FE09822" w14:textId="413B1E47" w:rsidR="00865AF9" w:rsidRPr="00291F8F" w:rsidRDefault="00865AF9" w:rsidP="00461240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</w:t>
            </w:r>
          </w:p>
        </w:tc>
      </w:tr>
      <w:tr w:rsidR="007E1E32" w:rsidRPr="00603D67" w14:paraId="63841293" w14:textId="77777777" w:rsidTr="00961377">
        <w:tc>
          <w:tcPr>
            <w:tcW w:w="457" w:type="pct"/>
          </w:tcPr>
          <w:p w14:paraId="6EB055EC" w14:textId="77777777" w:rsidR="007E1E32" w:rsidRDefault="007E1E32" w:rsidP="00295D7C">
            <w:pPr>
              <w:spacing w:after="120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7E1E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Bài 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4</w:t>
            </w:r>
          </w:p>
          <w:p w14:paraId="5E3975AF" w14:textId="7DDD3FC2" w:rsidR="001B6670" w:rsidRPr="007E1E32" w:rsidRDefault="001B6670" w:rsidP="00295D7C">
            <w:pPr>
              <w:spacing w:after="12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(0,75 điểm)</w:t>
            </w:r>
          </w:p>
        </w:tc>
        <w:tc>
          <w:tcPr>
            <w:tcW w:w="4045" w:type="pct"/>
          </w:tcPr>
          <w:p w14:paraId="4C09379E" w14:textId="77777777" w:rsidR="006662E4" w:rsidRPr="00045BF3" w:rsidRDefault="006662E4" w:rsidP="006662E4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45BF3">
              <w:rPr>
                <w:rFonts w:ascii="Times New Roman" w:hAnsi="Times New Roman" w:cs="Times New Roman"/>
                <w:sz w:val="28"/>
                <w:szCs w:val="28"/>
              </w:rPr>
              <w:t>Số tiền bác Tâm đưa cho nhân viên siêu thị là:</w:t>
            </w:r>
          </w:p>
          <w:p w14:paraId="18A795DF" w14:textId="77777777" w:rsidR="006662E4" w:rsidRPr="00045BF3" w:rsidRDefault="006662E4" w:rsidP="006662E4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45BF3">
              <w:rPr>
                <w:rFonts w:ascii="Times New Roman" w:hAnsi="Times New Roman" w:cs="Times New Roman"/>
                <w:sz w:val="28"/>
                <w:szCs w:val="28"/>
              </w:rPr>
              <w:t>12000000(100% - 10% 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45BF3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45BF3">
              <w:rPr>
                <w:rFonts w:ascii="Times New Roman" w:hAnsi="Times New Roman" w:cs="Times New Roman"/>
                <w:sz w:val="28"/>
                <w:szCs w:val="28"/>
              </w:rPr>
              <w:t>200000 = 11000000 (đồng)</w:t>
            </w:r>
          </w:p>
          <w:p w14:paraId="5D649F0D" w14:textId="42EA3D75" w:rsidR="007E1E32" w:rsidRPr="00053236" w:rsidRDefault="006662E4" w:rsidP="006662E4">
            <w:pPr>
              <w:pStyle w:val="ThngthngWeb"/>
              <w:shd w:val="clear" w:color="auto" w:fill="FFFFFF"/>
              <w:spacing w:before="0" w:beforeAutospacing="0" w:after="120" w:afterAutospacing="0" w:line="360" w:lineRule="atLeast"/>
              <w:rPr>
                <w:sz w:val="28"/>
                <w:szCs w:val="28"/>
              </w:rPr>
            </w:pPr>
            <w:r w:rsidRPr="00045BF3">
              <w:rPr>
                <w:sz w:val="28"/>
                <w:szCs w:val="28"/>
              </w:rPr>
              <w:t>Vậy số tiền bác Tâm đưa cho nhân viên siêu thị là 11000000  đồng</w:t>
            </w:r>
            <w:r w:rsidR="005D1E97">
              <w:rPr>
                <w:sz w:val="28"/>
                <w:szCs w:val="28"/>
              </w:rPr>
              <w:tab/>
            </w:r>
            <w:r w:rsidR="005D1E97">
              <w:rPr>
                <w:sz w:val="28"/>
                <w:szCs w:val="28"/>
              </w:rPr>
              <w:tab/>
            </w:r>
            <w:r w:rsidR="005D1E97">
              <w:rPr>
                <w:sz w:val="28"/>
                <w:szCs w:val="28"/>
              </w:rPr>
              <w:tab/>
            </w:r>
            <w:r w:rsidR="005D1E97">
              <w:rPr>
                <w:sz w:val="28"/>
                <w:szCs w:val="28"/>
              </w:rPr>
              <w:tab/>
            </w:r>
          </w:p>
        </w:tc>
        <w:tc>
          <w:tcPr>
            <w:tcW w:w="498" w:type="pct"/>
          </w:tcPr>
          <w:p w14:paraId="7D1814F5" w14:textId="77777777" w:rsidR="005D1E97" w:rsidRDefault="005D1E97" w:rsidP="005D1E97">
            <w:pPr>
              <w:spacing w:after="12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8DD2B4F" w14:textId="5563F639" w:rsidR="005D1E97" w:rsidRDefault="005D1E97" w:rsidP="005D1E97">
            <w:pPr>
              <w:spacing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603D67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6662E4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7</w:t>
            </w:r>
            <w:r w:rsidRPr="00603D67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14:paraId="18AD1423" w14:textId="77777777" w:rsidR="006662E4" w:rsidRDefault="006662E4" w:rsidP="005D1E97">
            <w:pPr>
              <w:spacing w:after="120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836A5D0" w14:textId="2F449AEE" w:rsidR="007E1E32" w:rsidRDefault="005D1E97" w:rsidP="005D1E97">
            <w:pPr>
              <w:spacing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603D67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6662E4" w:rsidRPr="00053236" w14:paraId="06C1DCB3" w14:textId="77777777" w:rsidTr="00961377">
        <w:tc>
          <w:tcPr>
            <w:tcW w:w="457" w:type="pct"/>
          </w:tcPr>
          <w:p w14:paraId="66666F30" w14:textId="77777777" w:rsidR="006662E4" w:rsidRDefault="006662E4" w:rsidP="006662E4">
            <w:pPr>
              <w:spacing w:after="120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Bài 5</w:t>
            </w:r>
          </w:p>
          <w:p w14:paraId="09844B65" w14:textId="02C484DE" w:rsidR="006662E4" w:rsidRPr="006662E4" w:rsidRDefault="006662E4" w:rsidP="006662E4">
            <w:pPr>
              <w:spacing w:after="120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(0,75 điểm)</w:t>
            </w:r>
          </w:p>
        </w:tc>
        <w:tc>
          <w:tcPr>
            <w:tcW w:w="4045" w:type="pct"/>
          </w:tcPr>
          <w:p w14:paraId="2F0C907C" w14:textId="77777777" w:rsidR="006662E4" w:rsidRPr="00053236" w:rsidRDefault="006662E4" w:rsidP="006662E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45BF3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74624" behindDoc="0" locked="0" layoutInCell="1" allowOverlap="1" wp14:anchorId="2B10E67E" wp14:editId="42674C29">
                  <wp:simplePos x="0" y="0"/>
                  <wp:positionH relativeFrom="column">
                    <wp:posOffset>39370</wp:posOffset>
                  </wp:positionH>
                  <wp:positionV relativeFrom="paragraph">
                    <wp:posOffset>0</wp:posOffset>
                  </wp:positionV>
                  <wp:extent cx="3571875" cy="1731010"/>
                  <wp:effectExtent l="0" t="0" r="9525" b="2540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71875" cy="1731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100FA6D6" w14:textId="77777777" w:rsidR="006662E4" w:rsidRPr="00053236" w:rsidRDefault="006662E4" w:rsidP="006662E4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  <w:p w14:paraId="438025A7" w14:textId="77777777" w:rsidR="006662E4" w:rsidRPr="00053236" w:rsidRDefault="006662E4" w:rsidP="006662E4">
            <w:pPr>
              <w:spacing w:after="12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  <w:p w14:paraId="26313D34" w14:textId="77777777" w:rsidR="006662E4" w:rsidRPr="00053236" w:rsidRDefault="006662E4" w:rsidP="006662E4">
            <w:pPr>
              <w:spacing w:after="12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  <w:p w14:paraId="4A05BCF2" w14:textId="77777777" w:rsidR="006662E4" w:rsidRPr="00053236" w:rsidRDefault="006662E4" w:rsidP="006662E4">
            <w:pPr>
              <w:spacing w:after="12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  <w:p w14:paraId="5CC3526D" w14:textId="77777777" w:rsidR="006662E4" w:rsidRPr="00053236" w:rsidRDefault="006662E4" w:rsidP="006662E4">
            <w:pPr>
              <w:spacing w:after="12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  <w:p w14:paraId="00C22D6C" w14:textId="77777777" w:rsidR="006662E4" w:rsidRPr="00053236" w:rsidRDefault="006662E4" w:rsidP="006662E4">
            <w:pPr>
              <w:spacing w:after="12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  <w:p w14:paraId="592E6D93" w14:textId="4C3DFA8F" w:rsidR="006662E4" w:rsidRPr="00053236" w:rsidRDefault="006662E4" w:rsidP="006662E4">
            <w:pPr>
              <w:spacing w:after="12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053236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Vì cùng một thời gian và cùng một địa điểm nên các góc tạo bởi tia nắng mặt trời và mặt đất bằng nhau.</w:t>
            </w:r>
          </w:p>
          <w:p w14:paraId="652E7C30" w14:textId="173B9C8A" w:rsidR="006662E4" w:rsidRPr="00053236" w:rsidRDefault="006662E4" w:rsidP="006662E4">
            <w:pPr>
              <w:spacing w:after="12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053236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Suy ra</w:t>
            </w:r>
            <w:r w:rsidR="00120672" w:rsidRPr="00053236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r w:rsidR="00120672" w:rsidRPr="00120672">
              <w:rPr>
                <w:position w:val="-6"/>
                <w:lang w:val="en-US"/>
              </w:rPr>
              <w:object w:dxaOrig="1480" w:dyaOrig="400" w14:anchorId="44AD18B5">
                <v:shape id="_x0000_i1074" type="#_x0000_t75" style="width:73.5pt;height:19.5pt" o:ole="">
                  <v:imagedata r:id="rId105" o:title=""/>
                </v:shape>
                <o:OLEObject Type="Embed" ProgID="Equation.DSMT4" ShapeID="_x0000_i1074" DrawAspect="Content" ObjectID="_1741435631" r:id="rId106"/>
              </w:object>
            </w:r>
          </w:p>
          <w:p w14:paraId="435F2AD5" w14:textId="4DBA8718" w:rsidR="006662E4" w:rsidRPr="00053236" w:rsidRDefault="006662E4" w:rsidP="006662E4">
            <w:pPr>
              <w:spacing w:after="120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053236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Xét </w:t>
            </w:r>
            <w:r w:rsidRPr="00045BF3"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  <w:sym w:font="Wingdings 3" w:char="F072"/>
            </w:r>
            <w:r w:rsidRPr="00053236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ABC và </w:t>
            </w:r>
            <w:r w:rsidRPr="00045BF3"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  <w:sym w:font="Wingdings 3" w:char="F072"/>
            </w:r>
            <w:r w:rsidRPr="00053236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DEF  có</w:t>
            </w:r>
          </w:p>
          <w:p w14:paraId="39721220" w14:textId="087CA1E8" w:rsidR="00120672" w:rsidRDefault="00120672" w:rsidP="00120672">
            <w:pPr>
              <w:pStyle w:val="oancuaDanhsach"/>
              <w:numPr>
                <w:ilvl w:val="0"/>
                <w:numId w:val="6"/>
              </w:numPr>
              <w:spacing w:after="120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120672">
              <w:rPr>
                <w:position w:val="-18"/>
                <w:lang w:val="en-US"/>
              </w:rPr>
              <w:object w:dxaOrig="2299" w:dyaOrig="520" w14:anchorId="04607131">
                <v:shape id="_x0000_i1075" type="#_x0000_t75" style="width:115.5pt;height:24.75pt" o:ole="">
                  <v:imagedata r:id="rId107" o:title=""/>
                </v:shape>
                <o:OLEObject Type="Embed" ProgID="Equation.DSMT4" ShapeID="_x0000_i1075" DrawAspect="Content" ObjectID="_1741435632" r:id="rId108"/>
              </w:object>
            </w:r>
          </w:p>
          <w:p w14:paraId="34FB0EB6" w14:textId="602F7057" w:rsidR="006662E4" w:rsidRPr="00120672" w:rsidRDefault="00120672" w:rsidP="00120672">
            <w:pPr>
              <w:pStyle w:val="oancuaDanhsach"/>
              <w:numPr>
                <w:ilvl w:val="0"/>
                <w:numId w:val="6"/>
              </w:numPr>
              <w:spacing w:after="120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120672">
              <w:rPr>
                <w:position w:val="-6"/>
                <w:lang w:val="en-US"/>
              </w:rPr>
              <w:object w:dxaOrig="1480" w:dyaOrig="400" w14:anchorId="70AC22A6">
                <v:shape id="_x0000_i1076" type="#_x0000_t75" style="width:73.5pt;height:19.5pt" o:ole="">
                  <v:imagedata r:id="rId109" o:title=""/>
                </v:shape>
                <o:OLEObject Type="Embed" ProgID="Equation.DSMT4" ShapeID="_x0000_i1076" DrawAspect="Content" ObjectID="_1741435633" r:id="rId110"/>
              </w:object>
            </w:r>
            <w:r w:rsidR="006662E4" w:rsidRPr="00120672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(cmt)</w:t>
            </w:r>
          </w:p>
          <w:p w14:paraId="1E703416" w14:textId="271ED0E8" w:rsidR="006662E4" w:rsidRPr="00053236" w:rsidRDefault="00120672" w:rsidP="006662E4">
            <w:pPr>
              <w:spacing w:after="12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  <w:t xml:space="preserve">Nên </w:t>
            </w:r>
            <w:r w:rsidR="006662E4" w:rsidRPr="00045BF3"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  <w:sym w:font="Wingdings 3" w:char="F072"/>
            </w:r>
            <w:r w:rsidR="006662E4" w:rsidRPr="00053236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ABC  </w:t>
            </w:r>
            <w:r w:rsidR="006662E4" w:rsidRPr="00045BF3">
              <w:rPr>
                <w:rFonts w:ascii="Times New Roman" w:hAnsi="Times New Roman" w:cs="Times New Roman"/>
                <w:sz w:val="28"/>
                <w:szCs w:val="28"/>
              </w:rPr>
              <w:t xml:space="preserve">~ </w:t>
            </w:r>
            <w:r w:rsidR="006662E4" w:rsidRPr="00045BF3">
              <w:rPr>
                <w:rFonts w:ascii="Times New Roman" w:hAnsi="Times New Roman" w:cs="Times New Roman"/>
                <w:bCs/>
                <w:sz w:val="28"/>
                <w:szCs w:val="28"/>
                <w:lang w:val="fr-FR"/>
              </w:rPr>
              <w:sym w:font="Wingdings 3" w:char="F072"/>
            </w:r>
            <w:r w:rsidR="006662E4" w:rsidRPr="00053236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DEF (g-g)</w:t>
            </w:r>
          </w:p>
          <w:p w14:paraId="518AECE8" w14:textId="60393335" w:rsidR="006662E4" w:rsidRPr="00045BF3" w:rsidRDefault="006662E4" w:rsidP="006662E4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045BF3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 xml:space="preserve">Suy ra : </w:t>
            </w:r>
            <w:r w:rsidR="00702BD5" w:rsidRPr="00702BD5">
              <w:rPr>
                <w:position w:val="-26"/>
                <w:lang w:val="en-US"/>
              </w:rPr>
              <w:object w:dxaOrig="1219" w:dyaOrig="700" w14:anchorId="4713CFE7">
                <v:shape id="_x0000_i1077" type="#_x0000_t75" style="width:60.75pt;height:34.5pt" o:ole="">
                  <v:imagedata r:id="rId111" o:title=""/>
                </v:shape>
                <o:OLEObject Type="Embed" ProgID="Equation.DSMT4" ShapeID="_x0000_i1077" DrawAspect="Content" ObjectID="_1741435634" r:id="rId112"/>
              </w:object>
            </w:r>
          </w:p>
          <w:p w14:paraId="59AF73F8" w14:textId="7D434436" w:rsidR="006662E4" w:rsidRPr="00045BF3" w:rsidRDefault="00120672" w:rsidP="006662E4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Do đó:   </w:t>
            </w:r>
            <w:r w:rsidR="006662E4" w:rsidRPr="00045BF3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B= 138,8</w:t>
            </w:r>
          </w:p>
          <w:p w14:paraId="334D0E46" w14:textId="34554A2C" w:rsidR="006662E4" w:rsidRPr="006662E4" w:rsidRDefault="006662E4" w:rsidP="006662E4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45BF3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Vậy kim tự tháp cao 138,8m</w:t>
            </w:r>
          </w:p>
        </w:tc>
        <w:tc>
          <w:tcPr>
            <w:tcW w:w="498" w:type="pct"/>
          </w:tcPr>
          <w:p w14:paraId="2E297031" w14:textId="77777777" w:rsidR="006662E4" w:rsidRDefault="006662E4" w:rsidP="006662E4">
            <w:pPr>
              <w:spacing w:after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6662E4" w:rsidRPr="00603D67" w14:paraId="0541F17F" w14:textId="77777777" w:rsidTr="00961377">
        <w:tc>
          <w:tcPr>
            <w:tcW w:w="457" w:type="pct"/>
          </w:tcPr>
          <w:p w14:paraId="3AEE3793" w14:textId="2359010B" w:rsidR="006662E4" w:rsidRPr="007E1E32" w:rsidRDefault="006662E4" w:rsidP="006662E4">
            <w:pPr>
              <w:spacing w:after="120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7E1E32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Bài </w:t>
            </w:r>
            <w:r w:rsidRPr="007E1E32"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US"/>
              </w:rPr>
              <w:t>5</w:t>
            </w:r>
          </w:p>
        </w:tc>
        <w:tc>
          <w:tcPr>
            <w:tcW w:w="4045" w:type="pct"/>
          </w:tcPr>
          <w:p w14:paraId="5FD6D39F" w14:textId="7A0F8BFD" w:rsidR="006662E4" w:rsidRPr="001B6670" w:rsidRDefault="006662E4" w:rsidP="006662E4">
            <w:pPr>
              <w:spacing w:after="120"/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  <w:r w:rsidRPr="001B6670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(</w:t>
            </w:r>
            <w:r w:rsidRPr="001B6670">
              <w:rPr>
                <w:rFonts w:ascii="Times New Roman" w:hAnsi="Times New Roman" w:cs="Times New Roman"/>
                <w:i/>
                <w:iCs/>
                <w:sz w:val="26"/>
                <w:szCs w:val="26"/>
                <w:lang w:val="en-US"/>
              </w:rPr>
              <w:t>2,5</w:t>
            </w:r>
            <w:r w:rsidRPr="001B6670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 xml:space="preserve"> điểm)</w:t>
            </w:r>
          </w:p>
          <w:p w14:paraId="4F817711" w14:textId="77777777" w:rsidR="006662E4" w:rsidRPr="00603D67" w:rsidRDefault="006662E4" w:rsidP="006662E4">
            <w:pPr>
              <w:spacing w:after="12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390983A3" wp14:editId="3D0BDA9C">
                  <wp:extent cx="1912692" cy="1782868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6001" cy="17859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8" w:type="pct"/>
          </w:tcPr>
          <w:p w14:paraId="34C1AE21" w14:textId="77777777" w:rsidR="006662E4" w:rsidRPr="00603D67" w:rsidRDefault="006662E4" w:rsidP="006662E4">
            <w:pPr>
              <w:spacing w:after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6662E4" w:rsidRPr="00603D67" w14:paraId="19917E90" w14:textId="77777777" w:rsidTr="00961377">
        <w:tc>
          <w:tcPr>
            <w:tcW w:w="457" w:type="pct"/>
          </w:tcPr>
          <w:p w14:paraId="4DDA4FE1" w14:textId="77777777" w:rsidR="006662E4" w:rsidRPr="00603D67" w:rsidRDefault="006662E4" w:rsidP="006662E4">
            <w:pPr>
              <w:spacing w:after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603D67"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</w:tc>
        <w:tc>
          <w:tcPr>
            <w:tcW w:w="4045" w:type="pct"/>
          </w:tcPr>
          <w:p w14:paraId="4B375429" w14:textId="707078B9" w:rsidR="006662E4" w:rsidRPr="007571A5" w:rsidRDefault="006662E4" w:rsidP="006662E4">
            <w:pPr>
              <w:tabs>
                <w:tab w:val="left" w:pos="9000"/>
              </w:tabs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571A5">
              <w:rPr>
                <w:rFonts w:ascii="Times New Roman" w:hAnsi="Times New Roman" w:cs="Times New Roman"/>
                <w:position w:val="-88"/>
                <w:sz w:val="26"/>
                <w:szCs w:val="26"/>
              </w:rPr>
              <w:t xml:space="preserve">  </w:t>
            </w:r>
            <w:r w:rsidRPr="007571A5">
              <w:rPr>
                <w:rFonts w:ascii="Times New Roman" w:hAnsi="Times New Roman" w:cs="Times New Roman"/>
                <w:b/>
                <w:sz w:val="26"/>
                <w:szCs w:val="26"/>
              </w:rPr>
              <w:t>Chứng minh</w:t>
            </w:r>
            <w:r w:rsidRPr="007571A5">
              <w:rPr>
                <w:rFonts w:ascii="Times New Roman" w:hAnsi="Times New Roman" w:cs="Times New Roman"/>
                <w:b/>
                <w:position w:val="-88"/>
                <w:sz w:val="26"/>
                <w:szCs w:val="26"/>
              </w:rPr>
              <w:t xml:space="preserve"> </w:t>
            </w:r>
            <w:r w:rsidR="00702BD5" w:rsidRPr="00702BD5">
              <w:rPr>
                <w:position w:val="-12"/>
                <w:lang w:val="en-US"/>
              </w:rPr>
              <w:object w:dxaOrig="2020" w:dyaOrig="360" w14:anchorId="268A8EDA">
                <v:shape id="_x0000_i1078" type="#_x0000_t75" style="width:100.5pt;height:18.75pt" o:ole="">
                  <v:imagedata r:id="rId114" o:title=""/>
                </v:shape>
                <o:OLEObject Type="Embed" ProgID="Equation.DSMT4" ShapeID="_x0000_i1078" DrawAspect="Content" ObjectID="_1741435635" r:id="rId115"/>
              </w:object>
            </w:r>
          </w:p>
          <w:p w14:paraId="24A4988A" w14:textId="77777777" w:rsidR="006662E4" w:rsidRPr="007571A5" w:rsidRDefault="006662E4" w:rsidP="006662E4">
            <w:pPr>
              <w:tabs>
                <w:tab w:val="left" w:pos="900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603D67">
              <w:rPr>
                <w:rFonts w:ascii="Times New Roman" w:eastAsia="Times New Roman" w:hAnsi="Times New Roman" w:cs="Times New Roman"/>
                <w:sz w:val="26"/>
                <w:szCs w:val="26"/>
                <w:lang w:eastAsia="zh-CN" w:bidi="ar"/>
              </w:rPr>
              <w:t xml:space="preserve">Xét </w:t>
            </w:r>
            <w:r w:rsidRPr="00603D67">
              <w:rPr>
                <w:rFonts w:ascii="Times New Roman" w:hAnsi="Times New Roman" w:cs="Times New Roman"/>
                <w:sz w:val="26"/>
                <w:szCs w:val="26"/>
              </w:rPr>
              <w:t>∆</w:t>
            </w:r>
            <w:r w:rsidRPr="007571A5">
              <w:rPr>
                <w:rFonts w:ascii="Times New Roman" w:hAnsi="Times New Roman" w:cs="Times New Roman"/>
                <w:sz w:val="26"/>
                <w:szCs w:val="26"/>
              </w:rPr>
              <w:t>AGI</w:t>
            </w:r>
            <w:r w:rsidRPr="00603D67">
              <w:rPr>
                <w:rFonts w:ascii="Times New Roman" w:hAnsi="Times New Roman" w:cs="Times New Roman"/>
                <w:sz w:val="26"/>
                <w:szCs w:val="26"/>
              </w:rPr>
              <w:t xml:space="preserve"> và ∆</w:t>
            </w:r>
            <w:r w:rsidRPr="007571A5">
              <w:rPr>
                <w:rFonts w:ascii="Times New Roman" w:hAnsi="Times New Roman" w:cs="Times New Roman"/>
                <w:sz w:val="26"/>
                <w:szCs w:val="26"/>
              </w:rPr>
              <w:t>EGH</w:t>
            </w:r>
            <w:r w:rsidRPr="00603D67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14:paraId="597CB255" w14:textId="721A641A" w:rsidR="006662E4" w:rsidRPr="00603D67" w:rsidRDefault="00702BD5" w:rsidP="006662E4">
            <w:pPr>
              <w:rPr>
                <w:rFonts w:ascii="Times New Roman" w:eastAsia="Times New Roman" w:hAnsi="Times New Roman" w:cs="Times New Roman"/>
                <w:sz w:val="26"/>
                <w:szCs w:val="26"/>
                <w:lang w:eastAsia="zh-CN" w:bidi="ar"/>
              </w:rPr>
            </w:pPr>
            <w:r w:rsidRPr="00702BD5">
              <w:rPr>
                <w:position w:val="-42"/>
                <w:lang w:val="en-US"/>
              </w:rPr>
              <w:object w:dxaOrig="2480" w:dyaOrig="980" w14:anchorId="4F5A0E11">
                <v:shape id="_x0000_i1079" type="#_x0000_t75" style="width:124.5pt;height:49.5pt" o:ole="">
                  <v:imagedata r:id="rId116" o:title=""/>
                </v:shape>
                <o:OLEObject Type="Embed" ProgID="Equation.DSMT4" ShapeID="_x0000_i1079" DrawAspect="Content" ObjectID="_1741435636" r:id="rId117"/>
              </w:object>
            </w:r>
          </w:p>
          <w:p w14:paraId="26A8319F" w14:textId="335167FB" w:rsidR="006662E4" w:rsidRDefault="006662E4" w:rsidP="006662E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03D67">
              <w:rPr>
                <w:rFonts w:ascii="Times New Roman" w:hAnsi="Times New Roman" w:cs="Times New Roman"/>
                <w:sz w:val="26"/>
                <w:szCs w:val="26"/>
              </w:rPr>
              <w:t>=&gt;∆</w:t>
            </w:r>
            <w:r w:rsidRPr="00053236">
              <w:rPr>
                <w:rFonts w:ascii="Times New Roman" w:hAnsi="Times New Roman" w:cs="Times New Roman"/>
                <w:sz w:val="26"/>
                <w:szCs w:val="26"/>
              </w:rPr>
              <w:t>AGI</w:t>
            </w:r>
            <w:r w:rsidRPr="00603D6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702BD5" w:rsidRPr="00025957">
              <w:rPr>
                <w:position w:val="-4"/>
                <w:lang w:val="en-US"/>
              </w:rPr>
              <w:object w:dxaOrig="220" w:dyaOrig="200" w14:anchorId="23DE3A32">
                <v:shape id="_x0000_i1080" type="#_x0000_t75" style="width:11.25pt;height:11.25pt" o:ole="">
                  <v:imagedata r:id="rId118" o:title=""/>
                </v:shape>
                <o:OLEObject Type="Embed" ProgID="Equation.DSMT4" ShapeID="_x0000_i1080" DrawAspect="Content" ObjectID="_1741435637" r:id="rId119"/>
              </w:object>
            </w:r>
            <w:r w:rsidRPr="00603D67">
              <w:rPr>
                <w:rFonts w:ascii="Times New Roman" w:hAnsi="Times New Roman" w:cs="Times New Roman"/>
                <w:sz w:val="26"/>
                <w:szCs w:val="26"/>
              </w:rPr>
              <w:t xml:space="preserve"> ∆</w:t>
            </w:r>
            <w:r w:rsidRPr="00053236">
              <w:rPr>
                <w:rFonts w:ascii="Times New Roman" w:hAnsi="Times New Roman" w:cs="Times New Roman"/>
                <w:sz w:val="26"/>
                <w:szCs w:val="26"/>
              </w:rPr>
              <w:t>EGH</w:t>
            </w:r>
            <w:r w:rsidRPr="00603D67">
              <w:rPr>
                <w:rFonts w:ascii="Times New Roman" w:hAnsi="Times New Roman" w:cs="Times New Roman"/>
                <w:sz w:val="26"/>
                <w:szCs w:val="26"/>
              </w:rPr>
              <w:t xml:space="preserve"> (g.g)</w:t>
            </w:r>
          </w:p>
          <w:p w14:paraId="1FD25CAB" w14:textId="1B90C4F9" w:rsidR="006662E4" w:rsidRPr="00461240" w:rsidRDefault="006662E4" w:rsidP="006662E4">
            <w:pPr>
              <w:rPr>
                <w:rFonts w:ascii="Times New Roman" w:eastAsia="Times New Roman" w:hAnsi="Times New Roman" w:cs="Times New Roman"/>
                <w:sz w:val="26"/>
                <w:szCs w:val="26"/>
                <w:lang w:eastAsia="zh-CN" w:bidi="ar"/>
              </w:rPr>
            </w:pPr>
            <w:r w:rsidRPr="00603D67">
              <w:rPr>
                <w:rFonts w:ascii="Times New Roman" w:hAnsi="Times New Roman" w:cs="Times New Roman"/>
                <w:sz w:val="26"/>
                <w:szCs w:val="26"/>
              </w:rPr>
              <w:t>=&gt;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G.EH = AI.EH</w:t>
            </w:r>
          </w:p>
        </w:tc>
        <w:tc>
          <w:tcPr>
            <w:tcW w:w="498" w:type="pct"/>
          </w:tcPr>
          <w:p w14:paraId="2A3FBC98" w14:textId="77777777" w:rsidR="006662E4" w:rsidRDefault="006662E4" w:rsidP="006662E4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03D6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x4</w:t>
            </w:r>
          </w:p>
          <w:p w14:paraId="3A593CB0" w14:textId="77777777" w:rsidR="006662E4" w:rsidRDefault="006662E4" w:rsidP="006662E4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402E159D" w14:textId="77777777" w:rsidR="006662E4" w:rsidRDefault="006662E4" w:rsidP="006662E4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6F9A3F78" w14:textId="77777777" w:rsidR="006662E4" w:rsidRDefault="006662E4" w:rsidP="006662E4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6439D446" w14:textId="2F62A7FC" w:rsidR="006662E4" w:rsidRPr="00603D67" w:rsidRDefault="006662E4" w:rsidP="006662E4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x2</w:t>
            </w:r>
          </w:p>
        </w:tc>
      </w:tr>
      <w:tr w:rsidR="006662E4" w:rsidRPr="00603D67" w14:paraId="5E99DA6E" w14:textId="77777777" w:rsidTr="00961377">
        <w:tc>
          <w:tcPr>
            <w:tcW w:w="457" w:type="pct"/>
          </w:tcPr>
          <w:p w14:paraId="7DB11AD3" w14:textId="77777777" w:rsidR="006662E4" w:rsidRPr="00603D67" w:rsidRDefault="006662E4" w:rsidP="006662E4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03D6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b)</w:t>
            </w:r>
          </w:p>
        </w:tc>
        <w:tc>
          <w:tcPr>
            <w:tcW w:w="4045" w:type="pct"/>
          </w:tcPr>
          <w:p w14:paraId="0E5EF98E" w14:textId="10BBD43C" w:rsidR="006662E4" w:rsidRPr="007571A5" w:rsidRDefault="006662E4" w:rsidP="006662E4">
            <w:pP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 w:eastAsia="zh-CN" w:bidi="ar"/>
              </w:rPr>
            </w:pPr>
            <w:r w:rsidRPr="007571A5">
              <w:rPr>
                <w:rFonts w:ascii="Times New Roman" w:hAnsi="Times New Roman" w:cs="Times New Roman"/>
                <w:b/>
                <w:sz w:val="26"/>
                <w:szCs w:val="26"/>
              </w:rPr>
              <w:t>Chứng minh:</w:t>
            </w:r>
            <w:r w:rsidR="00702BD5" w:rsidRPr="00702BD5">
              <w:rPr>
                <w:position w:val="-6"/>
                <w:lang w:val="en-US"/>
              </w:rPr>
              <w:object w:dxaOrig="1420" w:dyaOrig="400" w14:anchorId="0B5DE498">
                <v:shape id="_x0000_i1081" type="#_x0000_t75" style="width:70.5pt;height:19.5pt" o:ole="">
                  <v:imagedata r:id="rId120" o:title=""/>
                </v:shape>
                <o:OLEObject Type="Embed" ProgID="Equation.DSMT4" ShapeID="_x0000_i1081" DrawAspect="Content" ObjectID="_1741435638" r:id="rId121"/>
              </w:object>
            </w:r>
          </w:p>
          <w:p w14:paraId="6C987B73" w14:textId="77777777" w:rsidR="006662E4" w:rsidRDefault="006662E4" w:rsidP="006662E4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03D67">
              <w:rPr>
                <w:rFonts w:ascii="Times New Roman" w:eastAsia="Times New Roman" w:hAnsi="Times New Roman" w:cs="Times New Roman"/>
                <w:sz w:val="26"/>
                <w:szCs w:val="26"/>
                <w:lang w:eastAsia="zh-CN" w:bidi="ar"/>
              </w:rPr>
              <w:t xml:space="preserve">*Xét </w:t>
            </w:r>
            <w:r w:rsidRPr="00603D67">
              <w:rPr>
                <w:rFonts w:ascii="Times New Roman" w:hAnsi="Times New Roman" w:cs="Times New Roman"/>
                <w:sz w:val="26"/>
                <w:szCs w:val="26"/>
              </w:rPr>
              <w:t>∆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GAE</w:t>
            </w:r>
            <w:r w:rsidRPr="00603D67">
              <w:rPr>
                <w:rFonts w:ascii="Times New Roman" w:hAnsi="Times New Roman" w:cs="Times New Roman"/>
                <w:sz w:val="26"/>
                <w:szCs w:val="26"/>
              </w:rPr>
              <w:t xml:space="preserve"> và ∆</w:t>
            </w:r>
            <w:r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GIH</w:t>
            </w:r>
            <w:r w:rsidRPr="00603D67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14:paraId="30C4D3D4" w14:textId="189599C5" w:rsidR="006662E4" w:rsidRPr="00603D67" w:rsidRDefault="00702BD5" w:rsidP="006662E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02BD5">
              <w:rPr>
                <w:position w:val="-56"/>
                <w:lang w:val="en-US"/>
              </w:rPr>
              <w:object w:dxaOrig="3820" w:dyaOrig="1260" w14:anchorId="11321507">
                <v:shape id="_x0000_i1082" type="#_x0000_t75" style="width:189.75pt;height:63pt" o:ole="">
                  <v:imagedata r:id="rId122" o:title=""/>
                </v:shape>
                <o:OLEObject Type="Embed" ProgID="Equation.DSMT4" ShapeID="_x0000_i1082" DrawAspect="Content" ObjectID="_1741435639" r:id="rId123"/>
              </w:object>
            </w:r>
          </w:p>
          <w:p w14:paraId="09FF38F8" w14:textId="22F47F3B" w:rsidR="006662E4" w:rsidRPr="007E06B0" w:rsidRDefault="006662E4" w:rsidP="006662E4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03D67">
              <w:rPr>
                <w:rFonts w:ascii="Times New Roman" w:hAnsi="Times New Roman" w:cs="Times New Roman"/>
                <w:sz w:val="26"/>
                <w:szCs w:val="26"/>
              </w:rPr>
              <w:t xml:space="preserve">=&gt; </w:t>
            </w:r>
            <w:r w:rsidR="00702BD5" w:rsidRPr="00702BD5">
              <w:rPr>
                <w:position w:val="-12"/>
                <w:lang w:val="en-US"/>
              </w:rPr>
              <w:object w:dxaOrig="2720" w:dyaOrig="360" w14:anchorId="4540D6DC">
                <v:shape id="_x0000_i1083" type="#_x0000_t75" style="width:136.5pt;height:18.75pt" o:ole="">
                  <v:imagedata r:id="rId124" o:title=""/>
                </v:shape>
                <o:OLEObject Type="Embed" ProgID="Equation.DSMT4" ShapeID="_x0000_i1083" DrawAspect="Content" ObjectID="_1741435640" r:id="rId125"/>
              </w:object>
            </w:r>
          </w:p>
          <w:p w14:paraId="1F394A7A" w14:textId="77777777" w:rsidR="006662E4" w:rsidRPr="00603D67" w:rsidRDefault="006662E4" w:rsidP="006662E4">
            <w:pPr>
              <w:rPr>
                <w:rFonts w:ascii="Times New Roman" w:hAnsi="Times New Roman" w:cs="Times New Roman"/>
                <w:sz w:val="26"/>
                <w:szCs w:val="26"/>
                <w:lang w:eastAsia="zh-CN"/>
              </w:rPr>
            </w:pPr>
            <w:r w:rsidRPr="00603D67">
              <w:rPr>
                <w:rFonts w:ascii="Times New Roman" w:hAnsi="Times New Roman" w:cs="Times New Roman"/>
                <w:sz w:val="26"/>
                <w:szCs w:val="26"/>
                <w:lang w:eastAsia="zh-CN"/>
              </w:rPr>
              <w:t>* Ta có:</w:t>
            </w:r>
          </w:p>
          <w:p w14:paraId="73EAEFA0" w14:textId="4AAA3FBC" w:rsidR="006662E4" w:rsidRPr="00603D67" w:rsidRDefault="00702BD5" w:rsidP="006662E4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02BD5">
              <w:rPr>
                <w:position w:val="-94"/>
                <w:lang w:val="en-US"/>
              </w:rPr>
              <w:object w:dxaOrig="3500" w:dyaOrig="2020" w14:anchorId="05C197F7">
                <v:shape id="_x0000_i1084" type="#_x0000_t75" style="width:175.5pt;height:100.5pt" o:ole="">
                  <v:imagedata r:id="rId126" o:title=""/>
                </v:shape>
                <o:OLEObject Type="Embed" ProgID="Equation.DSMT4" ShapeID="_x0000_i1084" DrawAspect="Content" ObjectID="_1741435641" r:id="rId127"/>
              </w:object>
            </w:r>
          </w:p>
        </w:tc>
        <w:tc>
          <w:tcPr>
            <w:tcW w:w="498" w:type="pct"/>
          </w:tcPr>
          <w:p w14:paraId="16F7CE01" w14:textId="77777777" w:rsidR="006662E4" w:rsidRPr="00603D67" w:rsidRDefault="006662E4" w:rsidP="006662E4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3BA6C006" w14:textId="77777777" w:rsidR="006662E4" w:rsidRPr="00603D67" w:rsidRDefault="006662E4" w:rsidP="006662E4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072180D9" w14:textId="77777777" w:rsidR="006662E4" w:rsidRPr="00603D67" w:rsidRDefault="006662E4" w:rsidP="006662E4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03D6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x2</w:t>
            </w:r>
          </w:p>
          <w:p w14:paraId="2B58B011" w14:textId="77777777" w:rsidR="006662E4" w:rsidRPr="00603D67" w:rsidRDefault="006662E4" w:rsidP="006662E4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04674E9A" w14:textId="77777777" w:rsidR="006662E4" w:rsidRPr="00603D67" w:rsidRDefault="006662E4" w:rsidP="006662E4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0A3F15EF" w14:textId="77777777" w:rsidR="006662E4" w:rsidRPr="00603D67" w:rsidRDefault="006662E4" w:rsidP="006662E4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313916D7" w14:textId="77777777" w:rsidR="006662E4" w:rsidRPr="00603D67" w:rsidRDefault="006662E4" w:rsidP="006662E4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762E059A" w14:textId="77777777" w:rsidR="006662E4" w:rsidRPr="00603D67" w:rsidRDefault="006662E4" w:rsidP="006662E4">
            <w:pPr>
              <w:spacing w:after="12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603D6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0,25x2</w:t>
            </w:r>
          </w:p>
        </w:tc>
      </w:tr>
    </w:tbl>
    <w:p w14:paraId="30A54E03" w14:textId="658268ED" w:rsidR="00961377" w:rsidRDefault="00961377" w:rsidP="00961377">
      <w:pPr>
        <w:spacing w:after="240" w:line="360" w:lineRule="atLeast"/>
        <w:ind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3F039CC0" w14:textId="053D776A" w:rsidR="00961377" w:rsidRDefault="00961377" w:rsidP="00961377">
      <w:pPr>
        <w:spacing w:after="240" w:line="360" w:lineRule="atLeast"/>
        <w:ind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14:paraId="2C488F46" w14:textId="77777777" w:rsidR="00961377" w:rsidRPr="00961377" w:rsidRDefault="00961377" w:rsidP="00961377">
      <w:pPr>
        <w:spacing w:after="240" w:line="360" w:lineRule="atLeast"/>
        <w:ind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tbl>
      <w:tblPr>
        <w:tblW w:w="11218" w:type="dxa"/>
        <w:tblInd w:w="-11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5"/>
        <w:gridCol w:w="843"/>
        <w:gridCol w:w="867"/>
        <w:gridCol w:w="1418"/>
        <w:gridCol w:w="44"/>
        <w:gridCol w:w="439"/>
        <w:gridCol w:w="47"/>
        <w:gridCol w:w="683"/>
        <w:gridCol w:w="44"/>
        <w:gridCol w:w="555"/>
        <w:gridCol w:w="44"/>
        <w:gridCol w:w="604"/>
        <w:gridCol w:w="44"/>
        <w:gridCol w:w="686"/>
        <w:gridCol w:w="44"/>
        <w:gridCol w:w="583"/>
        <w:gridCol w:w="44"/>
        <w:gridCol w:w="439"/>
        <w:gridCol w:w="44"/>
        <w:gridCol w:w="722"/>
        <w:gridCol w:w="44"/>
        <w:gridCol w:w="617"/>
        <w:gridCol w:w="44"/>
        <w:gridCol w:w="686"/>
        <w:gridCol w:w="44"/>
        <w:gridCol w:w="887"/>
        <w:gridCol w:w="44"/>
        <w:gridCol w:w="23"/>
      </w:tblGrid>
      <w:tr w:rsidR="00961377" w:rsidRPr="00961377" w14:paraId="556884BF" w14:textId="77777777" w:rsidTr="00961377">
        <w:trPr>
          <w:trHeight w:val="735"/>
        </w:trPr>
        <w:tc>
          <w:tcPr>
            <w:tcW w:w="11218" w:type="dxa"/>
            <w:gridSpan w:val="28"/>
            <w:shd w:val="clear" w:color="auto" w:fill="auto"/>
            <w:vAlign w:val="bottom"/>
            <w:hideMark/>
          </w:tcPr>
          <w:p w14:paraId="50AE9A76" w14:textId="725C2A1E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MA TRẬN ĐẶC TẢ ĐỀ KIỂM TRA CUỐI HỌC KỲ II - NĂM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HỌC: 2021-2022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br/>
              <w:t>MÔN: TOÁN - LỚP 8</w:t>
            </w:r>
          </w:p>
        </w:tc>
      </w:tr>
      <w:tr w:rsidR="00961377" w:rsidRPr="00961377" w14:paraId="51329621" w14:textId="77777777" w:rsidTr="00961377">
        <w:trPr>
          <w:gridAfter w:val="2"/>
          <w:wAfter w:w="67" w:type="dxa"/>
          <w:trHeight w:val="375"/>
        </w:trPr>
        <w:tc>
          <w:tcPr>
            <w:tcW w:w="635" w:type="dxa"/>
            <w:vMerge w:val="restart"/>
            <w:shd w:val="clear" w:color="auto" w:fill="auto"/>
            <w:vAlign w:val="center"/>
            <w:hideMark/>
          </w:tcPr>
          <w:p w14:paraId="25B97219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STT</w:t>
            </w:r>
          </w:p>
        </w:tc>
        <w:tc>
          <w:tcPr>
            <w:tcW w:w="843" w:type="dxa"/>
            <w:vMerge w:val="restart"/>
            <w:shd w:val="clear" w:color="auto" w:fill="auto"/>
            <w:vAlign w:val="center"/>
            <w:hideMark/>
          </w:tcPr>
          <w:p w14:paraId="565AF356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NỘI DUNG KIẾN THỨC</w:t>
            </w:r>
          </w:p>
        </w:tc>
        <w:tc>
          <w:tcPr>
            <w:tcW w:w="867" w:type="dxa"/>
            <w:vMerge w:val="restart"/>
            <w:shd w:val="clear" w:color="auto" w:fill="auto"/>
            <w:vAlign w:val="center"/>
            <w:hideMark/>
          </w:tcPr>
          <w:p w14:paraId="7A36044E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ĐƠN VỊ KIẾN THỨC</w:t>
            </w:r>
          </w:p>
        </w:tc>
        <w:tc>
          <w:tcPr>
            <w:tcW w:w="1418" w:type="dxa"/>
            <w:vMerge w:val="restart"/>
            <w:shd w:val="clear" w:color="auto" w:fill="auto"/>
            <w:vAlign w:val="center"/>
            <w:hideMark/>
          </w:tcPr>
          <w:p w14:paraId="05500AEB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Chuẩn kiến thức kỹ năng cần kiểm tra</w:t>
            </w:r>
          </w:p>
        </w:tc>
        <w:tc>
          <w:tcPr>
            <w:tcW w:w="5066" w:type="dxa"/>
            <w:gridSpan w:val="16"/>
            <w:shd w:val="clear" w:color="auto" w:fill="auto"/>
            <w:vAlign w:val="center"/>
            <w:hideMark/>
          </w:tcPr>
          <w:p w14:paraId="6ABF801B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CÂU HỎI THEO MỨC ĐỘ NHẬN THỨC</w:t>
            </w:r>
          </w:p>
        </w:tc>
        <w:tc>
          <w:tcPr>
            <w:tcW w:w="661" w:type="dxa"/>
            <w:gridSpan w:val="2"/>
            <w:vMerge w:val="restart"/>
            <w:shd w:val="clear" w:color="auto" w:fill="auto"/>
            <w:vAlign w:val="center"/>
            <w:hideMark/>
          </w:tcPr>
          <w:p w14:paraId="4FA2887D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Tổng số câu</w:t>
            </w:r>
          </w:p>
        </w:tc>
        <w:tc>
          <w:tcPr>
            <w:tcW w:w="730" w:type="dxa"/>
            <w:gridSpan w:val="2"/>
            <w:vMerge w:val="restart"/>
            <w:shd w:val="clear" w:color="auto" w:fill="auto"/>
            <w:vAlign w:val="center"/>
            <w:hideMark/>
          </w:tcPr>
          <w:p w14:paraId="295B06D7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Tổng thời gian</w:t>
            </w:r>
          </w:p>
        </w:tc>
        <w:tc>
          <w:tcPr>
            <w:tcW w:w="931" w:type="dxa"/>
            <w:gridSpan w:val="2"/>
            <w:vMerge w:val="restart"/>
            <w:shd w:val="clear" w:color="auto" w:fill="auto"/>
            <w:vAlign w:val="center"/>
            <w:hideMark/>
          </w:tcPr>
          <w:p w14:paraId="2422415F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Tỉ lệ %</w:t>
            </w:r>
          </w:p>
        </w:tc>
      </w:tr>
      <w:tr w:rsidR="00961377" w:rsidRPr="00961377" w14:paraId="4ABAA76D" w14:textId="77777777" w:rsidTr="00961377">
        <w:trPr>
          <w:gridAfter w:val="2"/>
          <w:wAfter w:w="67" w:type="dxa"/>
          <w:trHeight w:val="375"/>
        </w:trPr>
        <w:tc>
          <w:tcPr>
            <w:tcW w:w="635" w:type="dxa"/>
            <w:vMerge/>
            <w:vAlign w:val="center"/>
            <w:hideMark/>
          </w:tcPr>
          <w:p w14:paraId="1CB647CF" w14:textId="77777777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843" w:type="dxa"/>
            <w:vMerge/>
            <w:vAlign w:val="center"/>
            <w:hideMark/>
          </w:tcPr>
          <w:p w14:paraId="17ED7F2F" w14:textId="77777777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867" w:type="dxa"/>
            <w:vMerge/>
            <w:vAlign w:val="center"/>
            <w:hideMark/>
          </w:tcPr>
          <w:p w14:paraId="0D34DD48" w14:textId="77777777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1418" w:type="dxa"/>
            <w:vMerge/>
            <w:vAlign w:val="center"/>
            <w:hideMark/>
          </w:tcPr>
          <w:p w14:paraId="4019D744" w14:textId="77777777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1213" w:type="dxa"/>
            <w:gridSpan w:val="4"/>
            <w:shd w:val="clear" w:color="auto" w:fill="auto"/>
            <w:vAlign w:val="center"/>
            <w:hideMark/>
          </w:tcPr>
          <w:p w14:paraId="3A6429D0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NHẬN BIẾT</w:t>
            </w:r>
          </w:p>
        </w:tc>
        <w:tc>
          <w:tcPr>
            <w:tcW w:w="1247" w:type="dxa"/>
            <w:gridSpan w:val="4"/>
            <w:shd w:val="clear" w:color="auto" w:fill="auto"/>
            <w:vAlign w:val="center"/>
            <w:hideMark/>
          </w:tcPr>
          <w:p w14:paraId="2FA4EFCC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THÔNG HIỂU</w:t>
            </w:r>
          </w:p>
        </w:tc>
        <w:tc>
          <w:tcPr>
            <w:tcW w:w="1357" w:type="dxa"/>
            <w:gridSpan w:val="4"/>
            <w:shd w:val="clear" w:color="auto" w:fill="auto"/>
            <w:vAlign w:val="center"/>
            <w:hideMark/>
          </w:tcPr>
          <w:p w14:paraId="659039C7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VẬN DỤNG</w:t>
            </w:r>
          </w:p>
        </w:tc>
        <w:tc>
          <w:tcPr>
            <w:tcW w:w="1249" w:type="dxa"/>
            <w:gridSpan w:val="4"/>
            <w:shd w:val="clear" w:color="auto" w:fill="auto"/>
            <w:vAlign w:val="center"/>
            <w:hideMark/>
          </w:tcPr>
          <w:p w14:paraId="69056ADF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VẬN DỤNG CAO</w:t>
            </w:r>
          </w:p>
        </w:tc>
        <w:tc>
          <w:tcPr>
            <w:tcW w:w="661" w:type="dxa"/>
            <w:gridSpan w:val="2"/>
            <w:vMerge/>
            <w:vAlign w:val="center"/>
            <w:hideMark/>
          </w:tcPr>
          <w:p w14:paraId="0FE1D637" w14:textId="77777777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730" w:type="dxa"/>
            <w:gridSpan w:val="2"/>
            <w:vMerge/>
            <w:vAlign w:val="center"/>
            <w:hideMark/>
          </w:tcPr>
          <w:p w14:paraId="65E3B05A" w14:textId="77777777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931" w:type="dxa"/>
            <w:gridSpan w:val="2"/>
            <w:vMerge/>
            <w:vAlign w:val="center"/>
            <w:hideMark/>
          </w:tcPr>
          <w:p w14:paraId="6AF16B9F" w14:textId="77777777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961377" w:rsidRPr="00961377" w14:paraId="3ECC371B" w14:textId="77777777" w:rsidTr="00961377">
        <w:trPr>
          <w:gridAfter w:val="2"/>
          <w:wAfter w:w="67" w:type="dxa"/>
          <w:trHeight w:val="765"/>
        </w:trPr>
        <w:tc>
          <w:tcPr>
            <w:tcW w:w="635" w:type="dxa"/>
            <w:vMerge/>
            <w:vAlign w:val="center"/>
            <w:hideMark/>
          </w:tcPr>
          <w:p w14:paraId="75B5D364" w14:textId="77777777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843" w:type="dxa"/>
            <w:vMerge/>
            <w:vAlign w:val="center"/>
            <w:hideMark/>
          </w:tcPr>
          <w:p w14:paraId="5B7B9884" w14:textId="77777777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867" w:type="dxa"/>
            <w:vMerge/>
            <w:vAlign w:val="center"/>
            <w:hideMark/>
          </w:tcPr>
          <w:p w14:paraId="2F96DD17" w14:textId="77777777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1418" w:type="dxa"/>
            <w:vMerge/>
            <w:vAlign w:val="center"/>
            <w:hideMark/>
          </w:tcPr>
          <w:p w14:paraId="49AC8CBA" w14:textId="77777777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483" w:type="dxa"/>
            <w:gridSpan w:val="2"/>
            <w:shd w:val="clear" w:color="auto" w:fill="auto"/>
            <w:vAlign w:val="center"/>
            <w:hideMark/>
          </w:tcPr>
          <w:p w14:paraId="7B9F9F72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Ch</w:t>
            </w:r>
            <w:r w:rsidRPr="009613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br/>
              <w:t>TL</w:t>
            </w:r>
          </w:p>
        </w:tc>
        <w:tc>
          <w:tcPr>
            <w:tcW w:w="730" w:type="dxa"/>
            <w:gridSpan w:val="2"/>
            <w:shd w:val="clear" w:color="auto" w:fill="auto"/>
            <w:vAlign w:val="center"/>
            <w:hideMark/>
          </w:tcPr>
          <w:p w14:paraId="35B4DD7D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Thời</w:t>
            </w:r>
            <w:r w:rsidRPr="009613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br/>
              <w:t>gian (p)</w:t>
            </w:r>
          </w:p>
        </w:tc>
        <w:tc>
          <w:tcPr>
            <w:tcW w:w="599" w:type="dxa"/>
            <w:gridSpan w:val="2"/>
            <w:shd w:val="clear" w:color="auto" w:fill="auto"/>
            <w:vAlign w:val="center"/>
            <w:hideMark/>
          </w:tcPr>
          <w:p w14:paraId="76A1CEA9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Ch</w:t>
            </w:r>
            <w:r w:rsidRPr="009613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br/>
              <w:t>TL</w:t>
            </w:r>
          </w:p>
        </w:tc>
        <w:tc>
          <w:tcPr>
            <w:tcW w:w="648" w:type="dxa"/>
            <w:gridSpan w:val="2"/>
            <w:shd w:val="clear" w:color="auto" w:fill="auto"/>
            <w:vAlign w:val="center"/>
            <w:hideMark/>
          </w:tcPr>
          <w:p w14:paraId="388229D3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Thời gian (p)</w:t>
            </w:r>
          </w:p>
        </w:tc>
        <w:tc>
          <w:tcPr>
            <w:tcW w:w="730" w:type="dxa"/>
            <w:gridSpan w:val="2"/>
            <w:shd w:val="clear" w:color="auto" w:fill="auto"/>
            <w:vAlign w:val="center"/>
            <w:hideMark/>
          </w:tcPr>
          <w:p w14:paraId="748B4403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Ch</w:t>
            </w:r>
            <w:r w:rsidRPr="009613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br/>
              <w:t>TL</w:t>
            </w:r>
          </w:p>
        </w:tc>
        <w:tc>
          <w:tcPr>
            <w:tcW w:w="627" w:type="dxa"/>
            <w:gridSpan w:val="2"/>
            <w:shd w:val="clear" w:color="auto" w:fill="auto"/>
            <w:vAlign w:val="center"/>
            <w:hideMark/>
          </w:tcPr>
          <w:p w14:paraId="1DBD286B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Thời gian (p)</w:t>
            </w:r>
          </w:p>
        </w:tc>
        <w:tc>
          <w:tcPr>
            <w:tcW w:w="483" w:type="dxa"/>
            <w:gridSpan w:val="2"/>
            <w:shd w:val="clear" w:color="auto" w:fill="auto"/>
            <w:vAlign w:val="center"/>
            <w:hideMark/>
          </w:tcPr>
          <w:p w14:paraId="7CC45820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Ch</w:t>
            </w:r>
            <w:r w:rsidRPr="009613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br/>
              <w:t>TL</w:t>
            </w:r>
          </w:p>
        </w:tc>
        <w:tc>
          <w:tcPr>
            <w:tcW w:w="766" w:type="dxa"/>
            <w:gridSpan w:val="2"/>
            <w:shd w:val="clear" w:color="auto" w:fill="auto"/>
            <w:vAlign w:val="center"/>
            <w:hideMark/>
          </w:tcPr>
          <w:p w14:paraId="1375B9DD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Thời gian (p)</w:t>
            </w:r>
          </w:p>
        </w:tc>
        <w:tc>
          <w:tcPr>
            <w:tcW w:w="661" w:type="dxa"/>
            <w:gridSpan w:val="2"/>
            <w:shd w:val="clear" w:color="auto" w:fill="auto"/>
            <w:vAlign w:val="center"/>
            <w:hideMark/>
          </w:tcPr>
          <w:p w14:paraId="26681F0A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Ch </w:t>
            </w:r>
            <w:r w:rsidRPr="009613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br/>
              <w:t>TL</w:t>
            </w:r>
          </w:p>
        </w:tc>
        <w:tc>
          <w:tcPr>
            <w:tcW w:w="730" w:type="dxa"/>
            <w:gridSpan w:val="2"/>
            <w:vMerge/>
            <w:vAlign w:val="center"/>
            <w:hideMark/>
          </w:tcPr>
          <w:p w14:paraId="037B8E9D" w14:textId="77777777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931" w:type="dxa"/>
            <w:gridSpan w:val="2"/>
            <w:vMerge/>
            <w:vAlign w:val="center"/>
            <w:hideMark/>
          </w:tcPr>
          <w:p w14:paraId="361AD78E" w14:textId="77777777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961377" w:rsidRPr="00961377" w14:paraId="02B65FE0" w14:textId="77777777" w:rsidTr="00961377">
        <w:trPr>
          <w:gridAfter w:val="2"/>
          <w:wAfter w:w="67" w:type="dxa"/>
          <w:trHeight w:val="375"/>
        </w:trPr>
        <w:tc>
          <w:tcPr>
            <w:tcW w:w="635" w:type="dxa"/>
            <w:shd w:val="clear" w:color="auto" w:fill="auto"/>
            <w:noWrap/>
            <w:vAlign w:val="bottom"/>
            <w:hideMark/>
          </w:tcPr>
          <w:p w14:paraId="3B6ADC74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843" w:type="dxa"/>
            <w:shd w:val="clear" w:color="auto" w:fill="auto"/>
            <w:noWrap/>
            <w:vAlign w:val="bottom"/>
            <w:hideMark/>
          </w:tcPr>
          <w:p w14:paraId="0D981939" w14:textId="7BF80F09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Giải phương trình</w:t>
            </w:r>
          </w:p>
        </w:tc>
        <w:tc>
          <w:tcPr>
            <w:tcW w:w="867" w:type="dxa"/>
            <w:shd w:val="clear" w:color="auto" w:fill="auto"/>
            <w:noWrap/>
            <w:vAlign w:val="bottom"/>
            <w:hideMark/>
          </w:tcPr>
          <w:p w14:paraId="1F0C5356" w14:textId="6C023041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Giải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14:paraId="36E5C37D" w14:textId="77777777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hông hiêu và vận dụng được kiến thức vào bài toán</w:t>
            </w:r>
          </w:p>
        </w:tc>
        <w:tc>
          <w:tcPr>
            <w:tcW w:w="483" w:type="dxa"/>
            <w:gridSpan w:val="2"/>
            <w:shd w:val="clear" w:color="auto" w:fill="auto"/>
            <w:noWrap/>
            <w:vAlign w:val="bottom"/>
            <w:hideMark/>
          </w:tcPr>
          <w:p w14:paraId="2789638F" w14:textId="36272A59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  <w:hideMark/>
          </w:tcPr>
          <w:p w14:paraId="5CBD33EC" w14:textId="0F2266D8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599" w:type="dxa"/>
            <w:gridSpan w:val="2"/>
            <w:shd w:val="clear" w:color="auto" w:fill="auto"/>
            <w:noWrap/>
            <w:vAlign w:val="bottom"/>
            <w:hideMark/>
          </w:tcPr>
          <w:p w14:paraId="617DCFCE" w14:textId="1F4D6553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648" w:type="dxa"/>
            <w:gridSpan w:val="2"/>
            <w:shd w:val="clear" w:color="auto" w:fill="auto"/>
            <w:noWrap/>
            <w:vAlign w:val="bottom"/>
            <w:hideMark/>
          </w:tcPr>
          <w:p w14:paraId="329A0155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  <w:hideMark/>
          </w:tcPr>
          <w:p w14:paraId="5931D825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27" w:type="dxa"/>
            <w:gridSpan w:val="2"/>
            <w:shd w:val="clear" w:color="auto" w:fill="auto"/>
            <w:noWrap/>
            <w:vAlign w:val="bottom"/>
            <w:hideMark/>
          </w:tcPr>
          <w:p w14:paraId="683DDB1B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483" w:type="dxa"/>
            <w:gridSpan w:val="2"/>
            <w:shd w:val="clear" w:color="auto" w:fill="auto"/>
            <w:noWrap/>
            <w:vAlign w:val="bottom"/>
            <w:hideMark/>
          </w:tcPr>
          <w:p w14:paraId="280B8895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766" w:type="dxa"/>
            <w:gridSpan w:val="2"/>
            <w:shd w:val="clear" w:color="auto" w:fill="auto"/>
            <w:noWrap/>
            <w:vAlign w:val="bottom"/>
            <w:hideMark/>
          </w:tcPr>
          <w:p w14:paraId="5D837393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61" w:type="dxa"/>
            <w:gridSpan w:val="2"/>
            <w:shd w:val="clear" w:color="auto" w:fill="auto"/>
            <w:noWrap/>
            <w:vAlign w:val="bottom"/>
            <w:hideMark/>
          </w:tcPr>
          <w:p w14:paraId="16F5B821" w14:textId="77777777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  <w:hideMark/>
          </w:tcPr>
          <w:p w14:paraId="6BA588C7" w14:textId="0ED08B5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8</w:t>
            </w:r>
          </w:p>
        </w:tc>
        <w:tc>
          <w:tcPr>
            <w:tcW w:w="931" w:type="dxa"/>
            <w:gridSpan w:val="2"/>
            <w:shd w:val="clear" w:color="auto" w:fill="auto"/>
            <w:noWrap/>
            <w:vAlign w:val="center"/>
            <w:hideMark/>
          </w:tcPr>
          <w:p w14:paraId="487D1C60" w14:textId="56C4A318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20</w:t>
            </w:r>
            <w:r w:rsidRPr="009613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%</w:t>
            </w:r>
          </w:p>
        </w:tc>
      </w:tr>
      <w:tr w:rsidR="00961377" w:rsidRPr="00961377" w14:paraId="4DB22DFB" w14:textId="77777777" w:rsidTr="00961377">
        <w:trPr>
          <w:gridAfter w:val="2"/>
          <w:wAfter w:w="67" w:type="dxa"/>
          <w:trHeight w:val="375"/>
        </w:trPr>
        <w:tc>
          <w:tcPr>
            <w:tcW w:w="635" w:type="dxa"/>
            <w:shd w:val="clear" w:color="auto" w:fill="auto"/>
            <w:noWrap/>
            <w:vAlign w:val="center"/>
            <w:hideMark/>
          </w:tcPr>
          <w:p w14:paraId="2988D56A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843" w:type="dxa"/>
            <w:shd w:val="clear" w:color="auto" w:fill="auto"/>
            <w:noWrap/>
            <w:vAlign w:val="center"/>
            <w:hideMark/>
          </w:tcPr>
          <w:p w14:paraId="01701077" w14:textId="3083FDF5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ất phương trình</w:t>
            </w:r>
          </w:p>
        </w:tc>
        <w:tc>
          <w:tcPr>
            <w:tcW w:w="867" w:type="dxa"/>
            <w:shd w:val="clear" w:color="auto" w:fill="auto"/>
            <w:noWrap/>
            <w:vAlign w:val="bottom"/>
            <w:hideMark/>
          </w:tcPr>
          <w:p w14:paraId="43345E40" w14:textId="64475EE8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Giải và biểu diện tập nghiệm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14:paraId="4B109FDB" w14:textId="77777777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hận biết và vận dụng được kiến thức vào bài toán</w:t>
            </w:r>
          </w:p>
        </w:tc>
        <w:tc>
          <w:tcPr>
            <w:tcW w:w="483" w:type="dxa"/>
            <w:gridSpan w:val="2"/>
            <w:shd w:val="clear" w:color="auto" w:fill="auto"/>
            <w:noWrap/>
            <w:vAlign w:val="bottom"/>
            <w:hideMark/>
          </w:tcPr>
          <w:p w14:paraId="57D17B5C" w14:textId="5999A2DC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  <w:hideMark/>
          </w:tcPr>
          <w:p w14:paraId="1A765A5B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599" w:type="dxa"/>
            <w:gridSpan w:val="2"/>
            <w:shd w:val="clear" w:color="auto" w:fill="auto"/>
            <w:noWrap/>
            <w:vAlign w:val="bottom"/>
            <w:hideMark/>
          </w:tcPr>
          <w:p w14:paraId="4975180B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648" w:type="dxa"/>
            <w:gridSpan w:val="2"/>
            <w:shd w:val="clear" w:color="auto" w:fill="auto"/>
            <w:noWrap/>
            <w:vAlign w:val="bottom"/>
            <w:hideMark/>
          </w:tcPr>
          <w:p w14:paraId="2C2846AC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  <w:hideMark/>
          </w:tcPr>
          <w:p w14:paraId="202C04CF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27" w:type="dxa"/>
            <w:gridSpan w:val="2"/>
            <w:shd w:val="clear" w:color="auto" w:fill="auto"/>
            <w:noWrap/>
            <w:vAlign w:val="bottom"/>
            <w:hideMark/>
          </w:tcPr>
          <w:p w14:paraId="53C1483F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483" w:type="dxa"/>
            <w:gridSpan w:val="2"/>
            <w:shd w:val="clear" w:color="auto" w:fill="auto"/>
            <w:noWrap/>
            <w:vAlign w:val="bottom"/>
            <w:hideMark/>
          </w:tcPr>
          <w:p w14:paraId="38FD8AEE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766" w:type="dxa"/>
            <w:gridSpan w:val="2"/>
            <w:shd w:val="clear" w:color="auto" w:fill="auto"/>
            <w:noWrap/>
            <w:vAlign w:val="bottom"/>
            <w:hideMark/>
          </w:tcPr>
          <w:p w14:paraId="71C79178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61" w:type="dxa"/>
            <w:gridSpan w:val="2"/>
            <w:shd w:val="clear" w:color="auto" w:fill="auto"/>
            <w:noWrap/>
            <w:vAlign w:val="bottom"/>
            <w:hideMark/>
          </w:tcPr>
          <w:p w14:paraId="10248D9A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  <w:hideMark/>
          </w:tcPr>
          <w:p w14:paraId="6558FAB9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8</w:t>
            </w:r>
          </w:p>
        </w:tc>
        <w:tc>
          <w:tcPr>
            <w:tcW w:w="931" w:type="dxa"/>
            <w:gridSpan w:val="2"/>
            <w:shd w:val="clear" w:color="auto" w:fill="auto"/>
            <w:noWrap/>
            <w:vAlign w:val="center"/>
            <w:hideMark/>
          </w:tcPr>
          <w:p w14:paraId="21978ABD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20%</w:t>
            </w:r>
          </w:p>
        </w:tc>
      </w:tr>
      <w:tr w:rsidR="00961377" w:rsidRPr="00961377" w14:paraId="3BA7A6AF" w14:textId="77777777" w:rsidTr="00961377">
        <w:trPr>
          <w:gridAfter w:val="2"/>
          <w:wAfter w:w="67" w:type="dxa"/>
          <w:trHeight w:val="375"/>
        </w:trPr>
        <w:tc>
          <w:tcPr>
            <w:tcW w:w="635" w:type="dxa"/>
            <w:shd w:val="clear" w:color="auto" w:fill="auto"/>
            <w:noWrap/>
            <w:vAlign w:val="bottom"/>
            <w:hideMark/>
          </w:tcPr>
          <w:p w14:paraId="54B6EC25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843" w:type="dxa"/>
            <w:shd w:val="clear" w:color="auto" w:fill="auto"/>
            <w:noWrap/>
            <w:vAlign w:val="bottom"/>
            <w:hideMark/>
          </w:tcPr>
          <w:p w14:paraId="088E30A5" w14:textId="165A73A7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Giải bài toán bằng cách lập phương trình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14:paraId="51ECDE51" w14:textId="098EE678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Giải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14:paraId="0719A1FF" w14:textId="77777777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Nhận biết và vận dụng được kiến thức vào bài toán </w:t>
            </w:r>
          </w:p>
        </w:tc>
        <w:tc>
          <w:tcPr>
            <w:tcW w:w="483" w:type="dxa"/>
            <w:gridSpan w:val="2"/>
            <w:shd w:val="clear" w:color="auto" w:fill="auto"/>
            <w:noWrap/>
            <w:vAlign w:val="bottom"/>
          </w:tcPr>
          <w:p w14:paraId="7D685B92" w14:textId="1F6EBEDC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</w:tcPr>
          <w:p w14:paraId="278DE920" w14:textId="4A2C4563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99" w:type="dxa"/>
            <w:gridSpan w:val="2"/>
            <w:shd w:val="clear" w:color="auto" w:fill="auto"/>
            <w:noWrap/>
            <w:vAlign w:val="bottom"/>
            <w:hideMark/>
          </w:tcPr>
          <w:p w14:paraId="0A35387C" w14:textId="769CB3DE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648" w:type="dxa"/>
            <w:gridSpan w:val="2"/>
            <w:shd w:val="clear" w:color="auto" w:fill="auto"/>
            <w:noWrap/>
            <w:vAlign w:val="bottom"/>
            <w:hideMark/>
          </w:tcPr>
          <w:p w14:paraId="36C4A7F1" w14:textId="25E5E3BC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8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  <w:hideMark/>
          </w:tcPr>
          <w:p w14:paraId="316B998D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27" w:type="dxa"/>
            <w:gridSpan w:val="2"/>
            <w:shd w:val="clear" w:color="auto" w:fill="auto"/>
            <w:noWrap/>
            <w:vAlign w:val="bottom"/>
            <w:hideMark/>
          </w:tcPr>
          <w:p w14:paraId="07EE7744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483" w:type="dxa"/>
            <w:gridSpan w:val="2"/>
            <w:shd w:val="clear" w:color="auto" w:fill="auto"/>
            <w:noWrap/>
            <w:vAlign w:val="bottom"/>
            <w:hideMark/>
          </w:tcPr>
          <w:p w14:paraId="6262124A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766" w:type="dxa"/>
            <w:gridSpan w:val="2"/>
            <w:shd w:val="clear" w:color="auto" w:fill="auto"/>
            <w:noWrap/>
            <w:vAlign w:val="bottom"/>
            <w:hideMark/>
          </w:tcPr>
          <w:p w14:paraId="67648FA0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61" w:type="dxa"/>
            <w:gridSpan w:val="2"/>
            <w:shd w:val="clear" w:color="auto" w:fill="auto"/>
            <w:noWrap/>
            <w:vAlign w:val="bottom"/>
          </w:tcPr>
          <w:p w14:paraId="17E6D8CD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</w:tcPr>
          <w:p w14:paraId="0E17E4A0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931" w:type="dxa"/>
            <w:gridSpan w:val="2"/>
            <w:shd w:val="clear" w:color="auto" w:fill="auto"/>
            <w:noWrap/>
            <w:vAlign w:val="center"/>
            <w:hideMark/>
          </w:tcPr>
          <w:p w14:paraId="45AA91C9" w14:textId="6E65918D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20</w:t>
            </w:r>
            <w:r w:rsidRPr="009613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%</w:t>
            </w:r>
          </w:p>
        </w:tc>
      </w:tr>
      <w:tr w:rsidR="00961377" w:rsidRPr="00961377" w14:paraId="251BC5EF" w14:textId="77777777" w:rsidTr="00961377">
        <w:trPr>
          <w:gridAfter w:val="2"/>
          <w:wAfter w:w="67" w:type="dxa"/>
          <w:trHeight w:val="375"/>
        </w:trPr>
        <w:tc>
          <w:tcPr>
            <w:tcW w:w="635" w:type="dxa"/>
            <w:shd w:val="clear" w:color="auto" w:fill="auto"/>
            <w:noWrap/>
            <w:vAlign w:val="bottom"/>
          </w:tcPr>
          <w:p w14:paraId="29B2592C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843" w:type="dxa"/>
            <w:shd w:val="clear" w:color="auto" w:fill="auto"/>
            <w:noWrap/>
            <w:vAlign w:val="bottom"/>
          </w:tcPr>
          <w:p w14:paraId="3A13BF68" w14:textId="77777777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%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14:paraId="22A2CB21" w14:textId="0DE8F93A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ính</w:t>
            </w:r>
          </w:p>
        </w:tc>
        <w:tc>
          <w:tcPr>
            <w:tcW w:w="1418" w:type="dxa"/>
            <w:shd w:val="clear" w:color="auto" w:fill="auto"/>
            <w:noWrap/>
            <w:vAlign w:val="bottom"/>
          </w:tcPr>
          <w:p w14:paraId="5A577C5D" w14:textId="77777777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hận biết và vận dụng giải bài tập</w:t>
            </w:r>
          </w:p>
        </w:tc>
        <w:tc>
          <w:tcPr>
            <w:tcW w:w="483" w:type="dxa"/>
            <w:gridSpan w:val="2"/>
            <w:shd w:val="clear" w:color="auto" w:fill="auto"/>
            <w:noWrap/>
            <w:vAlign w:val="bottom"/>
          </w:tcPr>
          <w:p w14:paraId="694AF1A5" w14:textId="1C7198F1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</w:tcPr>
          <w:p w14:paraId="7B253C6D" w14:textId="0C8D1BD6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99" w:type="dxa"/>
            <w:gridSpan w:val="2"/>
            <w:shd w:val="clear" w:color="auto" w:fill="auto"/>
            <w:noWrap/>
            <w:vAlign w:val="bottom"/>
          </w:tcPr>
          <w:p w14:paraId="5E8C1A9B" w14:textId="3DADE47C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648" w:type="dxa"/>
            <w:gridSpan w:val="2"/>
            <w:shd w:val="clear" w:color="auto" w:fill="auto"/>
            <w:noWrap/>
            <w:vAlign w:val="bottom"/>
          </w:tcPr>
          <w:p w14:paraId="3FE593A3" w14:textId="3BE5CE7D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</w:tcPr>
          <w:p w14:paraId="655D9A32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27" w:type="dxa"/>
            <w:gridSpan w:val="2"/>
            <w:shd w:val="clear" w:color="auto" w:fill="auto"/>
            <w:noWrap/>
            <w:vAlign w:val="bottom"/>
          </w:tcPr>
          <w:p w14:paraId="52F16307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483" w:type="dxa"/>
            <w:gridSpan w:val="2"/>
            <w:shd w:val="clear" w:color="auto" w:fill="auto"/>
            <w:noWrap/>
            <w:vAlign w:val="bottom"/>
          </w:tcPr>
          <w:p w14:paraId="1170EED8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766" w:type="dxa"/>
            <w:gridSpan w:val="2"/>
            <w:shd w:val="clear" w:color="auto" w:fill="auto"/>
            <w:noWrap/>
            <w:vAlign w:val="bottom"/>
          </w:tcPr>
          <w:p w14:paraId="34878C24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61" w:type="dxa"/>
            <w:gridSpan w:val="2"/>
            <w:shd w:val="clear" w:color="auto" w:fill="auto"/>
            <w:noWrap/>
            <w:vAlign w:val="bottom"/>
          </w:tcPr>
          <w:p w14:paraId="4F181958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</w:tcPr>
          <w:p w14:paraId="6A911DC2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31" w:type="dxa"/>
            <w:gridSpan w:val="2"/>
            <w:shd w:val="clear" w:color="auto" w:fill="auto"/>
            <w:noWrap/>
            <w:vAlign w:val="center"/>
          </w:tcPr>
          <w:p w14:paraId="5C2F7EAE" w14:textId="7A988646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10</w:t>
            </w:r>
            <w:r w:rsidRPr="009613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%</w:t>
            </w:r>
          </w:p>
        </w:tc>
      </w:tr>
      <w:tr w:rsidR="00961377" w:rsidRPr="00961377" w14:paraId="3B2F6798" w14:textId="77777777" w:rsidTr="00961377">
        <w:trPr>
          <w:gridAfter w:val="2"/>
          <w:wAfter w:w="67" w:type="dxa"/>
          <w:trHeight w:val="375"/>
        </w:trPr>
        <w:tc>
          <w:tcPr>
            <w:tcW w:w="635" w:type="dxa"/>
            <w:shd w:val="clear" w:color="auto" w:fill="auto"/>
            <w:noWrap/>
            <w:vAlign w:val="bottom"/>
          </w:tcPr>
          <w:p w14:paraId="35852ACE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843" w:type="dxa"/>
            <w:shd w:val="clear" w:color="auto" w:fill="auto"/>
            <w:noWrap/>
            <w:vAlign w:val="bottom"/>
          </w:tcPr>
          <w:p w14:paraId="50C7F787" w14:textId="63F7BC5C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ài tập thực tế</w:t>
            </w:r>
          </w:p>
        </w:tc>
        <w:tc>
          <w:tcPr>
            <w:tcW w:w="867" w:type="dxa"/>
            <w:shd w:val="clear" w:color="auto" w:fill="auto"/>
            <w:noWrap/>
            <w:vAlign w:val="bottom"/>
          </w:tcPr>
          <w:p w14:paraId="226FD5F4" w14:textId="7497434A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ính</w:t>
            </w:r>
          </w:p>
        </w:tc>
        <w:tc>
          <w:tcPr>
            <w:tcW w:w="1418" w:type="dxa"/>
            <w:shd w:val="clear" w:color="auto" w:fill="auto"/>
            <w:noWrap/>
            <w:vAlign w:val="bottom"/>
          </w:tcPr>
          <w:p w14:paraId="376FB84D" w14:textId="77777777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hận biết và thông hiểu vào bài toán</w:t>
            </w:r>
          </w:p>
        </w:tc>
        <w:tc>
          <w:tcPr>
            <w:tcW w:w="483" w:type="dxa"/>
            <w:gridSpan w:val="2"/>
            <w:shd w:val="clear" w:color="auto" w:fill="auto"/>
            <w:noWrap/>
            <w:vAlign w:val="bottom"/>
          </w:tcPr>
          <w:p w14:paraId="53FE2076" w14:textId="71511588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</w:tcPr>
          <w:p w14:paraId="57303B70" w14:textId="2B54DA8D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99" w:type="dxa"/>
            <w:gridSpan w:val="2"/>
            <w:shd w:val="clear" w:color="auto" w:fill="auto"/>
            <w:noWrap/>
            <w:vAlign w:val="bottom"/>
          </w:tcPr>
          <w:p w14:paraId="70651917" w14:textId="69FD5655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648" w:type="dxa"/>
            <w:gridSpan w:val="2"/>
            <w:shd w:val="clear" w:color="auto" w:fill="auto"/>
            <w:noWrap/>
            <w:vAlign w:val="bottom"/>
          </w:tcPr>
          <w:p w14:paraId="71808CA6" w14:textId="09B9C6D1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</w:tcPr>
          <w:p w14:paraId="6BA0C1E6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27" w:type="dxa"/>
            <w:gridSpan w:val="2"/>
            <w:shd w:val="clear" w:color="auto" w:fill="auto"/>
            <w:noWrap/>
            <w:vAlign w:val="bottom"/>
          </w:tcPr>
          <w:p w14:paraId="113B8FAA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483" w:type="dxa"/>
            <w:gridSpan w:val="2"/>
            <w:shd w:val="clear" w:color="auto" w:fill="auto"/>
            <w:noWrap/>
            <w:vAlign w:val="bottom"/>
          </w:tcPr>
          <w:p w14:paraId="35033105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766" w:type="dxa"/>
            <w:gridSpan w:val="2"/>
            <w:shd w:val="clear" w:color="auto" w:fill="auto"/>
            <w:noWrap/>
            <w:vAlign w:val="bottom"/>
          </w:tcPr>
          <w:p w14:paraId="567C5280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61" w:type="dxa"/>
            <w:gridSpan w:val="2"/>
            <w:shd w:val="clear" w:color="auto" w:fill="auto"/>
            <w:noWrap/>
            <w:vAlign w:val="bottom"/>
          </w:tcPr>
          <w:p w14:paraId="7A75CF7D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</w:tcPr>
          <w:p w14:paraId="14A5EA32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931" w:type="dxa"/>
            <w:gridSpan w:val="2"/>
            <w:shd w:val="clear" w:color="auto" w:fill="auto"/>
            <w:noWrap/>
            <w:vAlign w:val="center"/>
          </w:tcPr>
          <w:p w14:paraId="3C163656" w14:textId="3C660192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10</w:t>
            </w:r>
            <w:r w:rsidRPr="009613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%</w:t>
            </w:r>
          </w:p>
        </w:tc>
      </w:tr>
      <w:tr w:rsidR="00961377" w:rsidRPr="00961377" w14:paraId="38C02B83" w14:textId="77777777" w:rsidTr="00961377">
        <w:trPr>
          <w:gridAfter w:val="2"/>
          <w:wAfter w:w="67" w:type="dxa"/>
          <w:trHeight w:val="375"/>
        </w:trPr>
        <w:tc>
          <w:tcPr>
            <w:tcW w:w="635" w:type="dxa"/>
            <w:shd w:val="clear" w:color="auto" w:fill="auto"/>
            <w:noWrap/>
            <w:vAlign w:val="center"/>
            <w:hideMark/>
          </w:tcPr>
          <w:p w14:paraId="24A610B5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843" w:type="dxa"/>
            <w:shd w:val="clear" w:color="auto" w:fill="auto"/>
            <w:noWrap/>
            <w:vAlign w:val="center"/>
            <w:hideMark/>
          </w:tcPr>
          <w:p w14:paraId="11DBA51B" w14:textId="2119490B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ình</w:t>
            </w:r>
          </w:p>
        </w:tc>
        <w:tc>
          <w:tcPr>
            <w:tcW w:w="867" w:type="dxa"/>
            <w:shd w:val="clear" w:color="auto" w:fill="auto"/>
            <w:noWrap/>
            <w:vAlign w:val="bottom"/>
            <w:hideMark/>
          </w:tcPr>
          <w:p w14:paraId="3259BCE0" w14:textId="0CC99D6F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hứng minh</w:t>
            </w:r>
          </w:p>
        </w:tc>
        <w:tc>
          <w:tcPr>
            <w:tcW w:w="1418" w:type="dxa"/>
            <w:shd w:val="clear" w:color="auto" w:fill="auto"/>
            <w:noWrap/>
            <w:vAlign w:val="bottom"/>
            <w:hideMark/>
          </w:tcPr>
          <w:p w14:paraId="37AF9C77" w14:textId="77777777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hận biết và vận dụng được kiến thức vào bài toán</w:t>
            </w:r>
          </w:p>
        </w:tc>
        <w:tc>
          <w:tcPr>
            <w:tcW w:w="483" w:type="dxa"/>
            <w:gridSpan w:val="2"/>
            <w:shd w:val="clear" w:color="auto" w:fill="auto"/>
            <w:noWrap/>
            <w:vAlign w:val="bottom"/>
          </w:tcPr>
          <w:p w14:paraId="671258D2" w14:textId="58B1AD19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</w:tcPr>
          <w:p w14:paraId="45E65717" w14:textId="2DA9731B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599" w:type="dxa"/>
            <w:gridSpan w:val="2"/>
            <w:shd w:val="clear" w:color="auto" w:fill="auto"/>
            <w:noWrap/>
            <w:vAlign w:val="bottom"/>
            <w:hideMark/>
          </w:tcPr>
          <w:p w14:paraId="30A7EF4A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648" w:type="dxa"/>
            <w:gridSpan w:val="2"/>
            <w:shd w:val="clear" w:color="auto" w:fill="auto"/>
            <w:noWrap/>
            <w:vAlign w:val="bottom"/>
            <w:hideMark/>
          </w:tcPr>
          <w:p w14:paraId="3593ACDF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  <w:hideMark/>
          </w:tcPr>
          <w:p w14:paraId="7D5BA952" w14:textId="334A6D34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627" w:type="dxa"/>
            <w:gridSpan w:val="2"/>
            <w:shd w:val="clear" w:color="auto" w:fill="auto"/>
            <w:noWrap/>
            <w:vAlign w:val="bottom"/>
            <w:hideMark/>
          </w:tcPr>
          <w:p w14:paraId="407BA57A" w14:textId="2C244BA0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483" w:type="dxa"/>
            <w:gridSpan w:val="2"/>
            <w:shd w:val="clear" w:color="auto" w:fill="auto"/>
            <w:noWrap/>
            <w:vAlign w:val="bottom"/>
            <w:hideMark/>
          </w:tcPr>
          <w:p w14:paraId="6288085E" w14:textId="09232C10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766" w:type="dxa"/>
            <w:gridSpan w:val="2"/>
            <w:shd w:val="clear" w:color="auto" w:fill="auto"/>
            <w:noWrap/>
            <w:vAlign w:val="bottom"/>
            <w:hideMark/>
          </w:tcPr>
          <w:p w14:paraId="17B5F031" w14:textId="25DC4420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661" w:type="dxa"/>
            <w:gridSpan w:val="2"/>
            <w:shd w:val="clear" w:color="auto" w:fill="auto"/>
            <w:noWrap/>
            <w:vAlign w:val="bottom"/>
            <w:hideMark/>
          </w:tcPr>
          <w:p w14:paraId="39CC4CCF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  <w:hideMark/>
          </w:tcPr>
          <w:p w14:paraId="6DAB8633" w14:textId="35E97DE4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8</w:t>
            </w:r>
          </w:p>
        </w:tc>
        <w:tc>
          <w:tcPr>
            <w:tcW w:w="931" w:type="dxa"/>
            <w:gridSpan w:val="2"/>
            <w:shd w:val="clear" w:color="auto" w:fill="auto"/>
            <w:noWrap/>
            <w:vAlign w:val="center"/>
            <w:hideMark/>
          </w:tcPr>
          <w:p w14:paraId="68484D08" w14:textId="43E8F94B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20</w:t>
            </w:r>
            <w:r w:rsidRPr="009613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%</w:t>
            </w:r>
          </w:p>
        </w:tc>
      </w:tr>
      <w:tr w:rsidR="00961377" w:rsidRPr="00961377" w14:paraId="4CC592D5" w14:textId="77777777" w:rsidTr="00961377">
        <w:trPr>
          <w:gridAfter w:val="1"/>
          <w:wAfter w:w="23" w:type="dxa"/>
          <w:trHeight w:val="375"/>
        </w:trPr>
        <w:tc>
          <w:tcPr>
            <w:tcW w:w="3807" w:type="dxa"/>
            <w:gridSpan w:val="5"/>
            <w:vAlign w:val="center"/>
          </w:tcPr>
          <w:p w14:paraId="7B6B9D66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Tổng</w:t>
            </w:r>
          </w:p>
        </w:tc>
        <w:tc>
          <w:tcPr>
            <w:tcW w:w="486" w:type="dxa"/>
            <w:gridSpan w:val="2"/>
            <w:shd w:val="clear" w:color="auto" w:fill="auto"/>
            <w:noWrap/>
            <w:vAlign w:val="bottom"/>
          </w:tcPr>
          <w:p w14:paraId="6A823CC0" w14:textId="77777777" w:rsidR="00961377" w:rsidRPr="00961377" w:rsidRDefault="00961377" w:rsidP="0096137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727" w:type="dxa"/>
            <w:gridSpan w:val="2"/>
            <w:shd w:val="clear" w:color="auto" w:fill="auto"/>
            <w:noWrap/>
            <w:vAlign w:val="bottom"/>
          </w:tcPr>
          <w:p w14:paraId="216184C4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</w:t>
            </w:r>
          </w:p>
        </w:tc>
        <w:tc>
          <w:tcPr>
            <w:tcW w:w="599" w:type="dxa"/>
            <w:gridSpan w:val="2"/>
            <w:shd w:val="clear" w:color="auto" w:fill="auto"/>
            <w:noWrap/>
            <w:vAlign w:val="bottom"/>
          </w:tcPr>
          <w:p w14:paraId="352F2613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648" w:type="dxa"/>
            <w:gridSpan w:val="2"/>
            <w:shd w:val="clear" w:color="auto" w:fill="auto"/>
            <w:noWrap/>
            <w:vAlign w:val="bottom"/>
          </w:tcPr>
          <w:p w14:paraId="6CD47CB1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0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</w:tcPr>
          <w:p w14:paraId="2EC091AE" w14:textId="15F62D10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627" w:type="dxa"/>
            <w:gridSpan w:val="2"/>
            <w:shd w:val="clear" w:color="auto" w:fill="auto"/>
            <w:noWrap/>
            <w:vAlign w:val="center"/>
          </w:tcPr>
          <w:p w14:paraId="2CA191F6" w14:textId="39601291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483" w:type="dxa"/>
            <w:gridSpan w:val="2"/>
            <w:noWrap/>
          </w:tcPr>
          <w:p w14:paraId="4D69445C" w14:textId="0B77676F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766" w:type="dxa"/>
            <w:gridSpan w:val="2"/>
            <w:shd w:val="clear" w:color="auto" w:fill="auto"/>
            <w:noWrap/>
            <w:vAlign w:val="bottom"/>
          </w:tcPr>
          <w:p w14:paraId="5A706DE3" w14:textId="70E2282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661" w:type="dxa"/>
            <w:gridSpan w:val="2"/>
            <w:shd w:val="clear" w:color="auto" w:fill="auto"/>
            <w:noWrap/>
            <w:vAlign w:val="bottom"/>
          </w:tcPr>
          <w:p w14:paraId="26348FF5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7</w:t>
            </w:r>
          </w:p>
        </w:tc>
        <w:tc>
          <w:tcPr>
            <w:tcW w:w="730" w:type="dxa"/>
            <w:gridSpan w:val="2"/>
            <w:shd w:val="clear" w:color="auto" w:fill="auto"/>
            <w:noWrap/>
            <w:vAlign w:val="bottom"/>
          </w:tcPr>
          <w:p w14:paraId="49837276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0</w:t>
            </w:r>
          </w:p>
        </w:tc>
        <w:tc>
          <w:tcPr>
            <w:tcW w:w="931" w:type="dxa"/>
            <w:gridSpan w:val="2"/>
            <w:shd w:val="clear" w:color="auto" w:fill="auto"/>
            <w:noWrap/>
            <w:vAlign w:val="bottom"/>
          </w:tcPr>
          <w:p w14:paraId="52CAE525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100%</w:t>
            </w:r>
          </w:p>
        </w:tc>
      </w:tr>
      <w:tr w:rsidR="00961377" w:rsidRPr="00961377" w14:paraId="3378DA26" w14:textId="77777777" w:rsidTr="00961377">
        <w:trPr>
          <w:gridAfter w:val="1"/>
          <w:wAfter w:w="23" w:type="dxa"/>
          <w:trHeight w:val="375"/>
        </w:trPr>
        <w:tc>
          <w:tcPr>
            <w:tcW w:w="3807" w:type="dxa"/>
            <w:gridSpan w:val="5"/>
            <w:vAlign w:val="center"/>
          </w:tcPr>
          <w:p w14:paraId="529EDFC7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Tỉ lệ</w:t>
            </w:r>
          </w:p>
        </w:tc>
        <w:tc>
          <w:tcPr>
            <w:tcW w:w="1213" w:type="dxa"/>
            <w:gridSpan w:val="4"/>
            <w:shd w:val="clear" w:color="auto" w:fill="auto"/>
            <w:noWrap/>
            <w:vAlign w:val="bottom"/>
          </w:tcPr>
          <w:p w14:paraId="33FBAC70" w14:textId="427F6EC1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5</w:t>
            </w: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%</w:t>
            </w:r>
          </w:p>
        </w:tc>
        <w:tc>
          <w:tcPr>
            <w:tcW w:w="1247" w:type="dxa"/>
            <w:gridSpan w:val="4"/>
            <w:shd w:val="clear" w:color="auto" w:fill="auto"/>
            <w:noWrap/>
            <w:vAlign w:val="center"/>
          </w:tcPr>
          <w:p w14:paraId="591301AE" w14:textId="7A7B89BD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55</w:t>
            </w:r>
            <w:r w:rsidRPr="009613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%</w:t>
            </w:r>
          </w:p>
        </w:tc>
        <w:tc>
          <w:tcPr>
            <w:tcW w:w="1357" w:type="dxa"/>
            <w:gridSpan w:val="4"/>
            <w:shd w:val="clear" w:color="auto" w:fill="auto"/>
            <w:noWrap/>
            <w:vAlign w:val="center"/>
          </w:tcPr>
          <w:p w14:paraId="49344481" w14:textId="0CC3F7EF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%</w:t>
            </w:r>
          </w:p>
        </w:tc>
        <w:tc>
          <w:tcPr>
            <w:tcW w:w="1249" w:type="dxa"/>
            <w:gridSpan w:val="4"/>
            <w:shd w:val="clear" w:color="auto" w:fill="auto"/>
            <w:noWrap/>
            <w:vAlign w:val="center"/>
          </w:tcPr>
          <w:p w14:paraId="7534EFF6" w14:textId="523C8506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%</w:t>
            </w:r>
          </w:p>
        </w:tc>
        <w:tc>
          <w:tcPr>
            <w:tcW w:w="1391" w:type="dxa"/>
            <w:gridSpan w:val="4"/>
            <w:shd w:val="clear" w:color="auto" w:fill="auto"/>
            <w:noWrap/>
            <w:vAlign w:val="center"/>
          </w:tcPr>
          <w:p w14:paraId="0AE6AE2D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0%</w:t>
            </w:r>
          </w:p>
        </w:tc>
        <w:tc>
          <w:tcPr>
            <w:tcW w:w="931" w:type="dxa"/>
            <w:gridSpan w:val="2"/>
            <w:shd w:val="clear" w:color="auto" w:fill="auto"/>
            <w:noWrap/>
            <w:vAlign w:val="center"/>
          </w:tcPr>
          <w:p w14:paraId="4EB4A6EC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961377" w:rsidRPr="00961377" w14:paraId="5D84CB8B" w14:textId="77777777" w:rsidTr="00961377">
        <w:trPr>
          <w:gridAfter w:val="1"/>
          <w:wAfter w:w="23" w:type="dxa"/>
          <w:trHeight w:val="375"/>
        </w:trPr>
        <w:tc>
          <w:tcPr>
            <w:tcW w:w="3807" w:type="dxa"/>
            <w:gridSpan w:val="5"/>
            <w:vAlign w:val="center"/>
          </w:tcPr>
          <w:p w14:paraId="3E55B361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Tổng điểm</w:t>
            </w:r>
          </w:p>
        </w:tc>
        <w:tc>
          <w:tcPr>
            <w:tcW w:w="1213" w:type="dxa"/>
            <w:gridSpan w:val="4"/>
            <w:shd w:val="clear" w:color="auto" w:fill="auto"/>
            <w:noWrap/>
            <w:vAlign w:val="bottom"/>
          </w:tcPr>
          <w:p w14:paraId="78CF6654" w14:textId="6F33AD12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,5</w:t>
            </w:r>
          </w:p>
        </w:tc>
        <w:tc>
          <w:tcPr>
            <w:tcW w:w="1247" w:type="dxa"/>
            <w:gridSpan w:val="4"/>
            <w:shd w:val="clear" w:color="auto" w:fill="auto"/>
            <w:noWrap/>
            <w:vAlign w:val="bottom"/>
          </w:tcPr>
          <w:p w14:paraId="47959967" w14:textId="095DCBA0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5</w:t>
            </w:r>
          </w:p>
        </w:tc>
        <w:tc>
          <w:tcPr>
            <w:tcW w:w="1357" w:type="dxa"/>
            <w:gridSpan w:val="4"/>
            <w:shd w:val="clear" w:color="auto" w:fill="auto"/>
            <w:noWrap/>
            <w:vAlign w:val="bottom"/>
          </w:tcPr>
          <w:p w14:paraId="512AEC0B" w14:textId="4D65363F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1249" w:type="dxa"/>
            <w:gridSpan w:val="4"/>
            <w:shd w:val="clear" w:color="auto" w:fill="auto"/>
            <w:noWrap/>
            <w:vAlign w:val="bottom"/>
          </w:tcPr>
          <w:p w14:paraId="76AE43D9" w14:textId="172BA132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1391" w:type="dxa"/>
            <w:gridSpan w:val="4"/>
            <w:shd w:val="clear" w:color="auto" w:fill="auto"/>
            <w:noWrap/>
            <w:vAlign w:val="bottom"/>
          </w:tcPr>
          <w:p w14:paraId="166DE494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931" w:type="dxa"/>
            <w:gridSpan w:val="2"/>
            <w:shd w:val="clear" w:color="auto" w:fill="auto"/>
            <w:noWrap/>
            <w:vAlign w:val="bottom"/>
          </w:tcPr>
          <w:p w14:paraId="10E6C847" w14:textId="77777777" w:rsidR="00961377" w:rsidRPr="00961377" w:rsidRDefault="00961377" w:rsidP="009613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9613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 </w:t>
            </w:r>
          </w:p>
        </w:tc>
      </w:tr>
    </w:tbl>
    <w:p w14:paraId="4A8182C4" w14:textId="77777777" w:rsidR="00961377" w:rsidRPr="00961377" w:rsidRDefault="00961377" w:rsidP="00961377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0"/>
          <w:szCs w:val="20"/>
        </w:rPr>
      </w:pPr>
    </w:p>
    <w:p w14:paraId="11D46DFF" w14:textId="4F705CB0" w:rsidR="00F83A46" w:rsidRDefault="00F83A46" w:rsidP="005B5760">
      <w:pPr>
        <w:rPr>
          <w:rFonts w:ascii="Times New Roman" w:hAnsi="Times New Roman" w:cs="Times New Roman"/>
          <w:b/>
          <w:sz w:val="26"/>
          <w:szCs w:val="26"/>
        </w:rPr>
      </w:pPr>
    </w:p>
    <w:p w14:paraId="58ACCC5B" w14:textId="75BE1722" w:rsidR="005E4FB3" w:rsidRPr="007F205F" w:rsidRDefault="005E4FB3" w:rsidP="006E0580">
      <w:pPr>
        <w:spacing w:after="0" w:line="240" w:lineRule="auto"/>
        <w:rPr>
          <w:sz w:val="20"/>
          <w:szCs w:val="20"/>
        </w:rPr>
      </w:pPr>
    </w:p>
    <w:sectPr w:rsidR="005E4FB3" w:rsidRPr="007F205F" w:rsidSect="00D82AEC">
      <w:pgSz w:w="12240" w:h="15840"/>
      <w:pgMar w:top="567" w:right="1440" w:bottom="851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">
    <w:altName w:val="Times New Roman"/>
    <w:panose1 w:val="00000000000000000000"/>
    <w:charset w:val="A3"/>
    <w:family w:val="auto"/>
    <w:notTrueType/>
    <w:pitch w:val="default"/>
    <w:sig w:usb0="20000003" w:usb1="00000000" w:usb2="00000000" w:usb3="00000000" w:csb0="000001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42167"/>
    <w:multiLevelType w:val="hybridMultilevel"/>
    <w:tmpl w:val="411A06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1C7CEF"/>
    <w:multiLevelType w:val="singleLevel"/>
    <w:tmpl w:val="2A1C7CEF"/>
    <w:lvl w:ilvl="0">
      <w:start w:val="1"/>
      <w:numFmt w:val="lowerLetter"/>
      <w:suff w:val="space"/>
      <w:lvlText w:val="%1)"/>
      <w:lvlJc w:val="left"/>
    </w:lvl>
  </w:abstractNum>
  <w:abstractNum w:abstractNumId="2" w15:restartNumberingAfterBreak="0">
    <w:nsid w:val="383803BA"/>
    <w:multiLevelType w:val="hybridMultilevel"/>
    <w:tmpl w:val="5080C9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F83C7F"/>
    <w:multiLevelType w:val="hybridMultilevel"/>
    <w:tmpl w:val="458A51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0CE7317"/>
    <w:multiLevelType w:val="hybridMultilevel"/>
    <w:tmpl w:val="8DD49A7A"/>
    <w:lvl w:ilvl="0" w:tplc="3A203D22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5" w15:restartNumberingAfterBreak="0">
    <w:nsid w:val="544E214D"/>
    <w:multiLevelType w:val="singleLevel"/>
    <w:tmpl w:val="544E214D"/>
    <w:lvl w:ilvl="0">
      <w:start w:val="1"/>
      <w:numFmt w:val="lowerLetter"/>
      <w:suff w:val="space"/>
      <w:lvlText w:val="%1)"/>
      <w:lvlJc w:val="left"/>
    </w:lvl>
  </w:abstractNum>
  <w:num w:numId="1" w16cid:durableId="1989169278">
    <w:abstractNumId w:val="4"/>
  </w:num>
  <w:num w:numId="2" w16cid:durableId="1540969760">
    <w:abstractNumId w:val="2"/>
  </w:num>
  <w:num w:numId="3" w16cid:durableId="2090153897">
    <w:abstractNumId w:val="5"/>
  </w:num>
  <w:num w:numId="4" w16cid:durableId="1673144119">
    <w:abstractNumId w:val="1"/>
  </w:num>
  <w:num w:numId="5" w16cid:durableId="899367534">
    <w:abstractNumId w:val="0"/>
  </w:num>
  <w:num w:numId="6" w16cid:durableId="2083048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44B4A"/>
    <w:rsid w:val="000249F8"/>
    <w:rsid w:val="0004499A"/>
    <w:rsid w:val="00053236"/>
    <w:rsid w:val="00055159"/>
    <w:rsid w:val="00094812"/>
    <w:rsid w:val="000C202A"/>
    <w:rsid w:val="000D3937"/>
    <w:rsid w:val="0010790F"/>
    <w:rsid w:val="00120672"/>
    <w:rsid w:val="001508B4"/>
    <w:rsid w:val="001559FE"/>
    <w:rsid w:val="00181C45"/>
    <w:rsid w:val="001B6670"/>
    <w:rsid w:val="001E30D6"/>
    <w:rsid w:val="001E7368"/>
    <w:rsid w:val="00204E65"/>
    <w:rsid w:val="002348BD"/>
    <w:rsid w:val="00263C6A"/>
    <w:rsid w:val="00266823"/>
    <w:rsid w:val="002870EF"/>
    <w:rsid w:val="00291F8F"/>
    <w:rsid w:val="00295D7C"/>
    <w:rsid w:val="002A1E50"/>
    <w:rsid w:val="002B2B0B"/>
    <w:rsid w:val="002E20E6"/>
    <w:rsid w:val="002E52FA"/>
    <w:rsid w:val="002F3E34"/>
    <w:rsid w:val="003C0699"/>
    <w:rsid w:val="003D1C89"/>
    <w:rsid w:val="003E4291"/>
    <w:rsid w:val="003F0DDB"/>
    <w:rsid w:val="003F35B8"/>
    <w:rsid w:val="00403314"/>
    <w:rsid w:val="00435D00"/>
    <w:rsid w:val="00451927"/>
    <w:rsid w:val="00461240"/>
    <w:rsid w:val="00464F69"/>
    <w:rsid w:val="00467182"/>
    <w:rsid w:val="004A1A35"/>
    <w:rsid w:val="004E6FF1"/>
    <w:rsid w:val="005166C8"/>
    <w:rsid w:val="005234F4"/>
    <w:rsid w:val="005239B2"/>
    <w:rsid w:val="0052793C"/>
    <w:rsid w:val="0054761B"/>
    <w:rsid w:val="00570B5C"/>
    <w:rsid w:val="005B1779"/>
    <w:rsid w:val="005B5760"/>
    <w:rsid w:val="005D122D"/>
    <w:rsid w:val="005D1E97"/>
    <w:rsid w:val="005D391D"/>
    <w:rsid w:val="005E3CA5"/>
    <w:rsid w:val="005E4FB3"/>
    <w:rsid w:val="00603D67"/>
    <w:rsid w:val="00631294"/>
    <w:rsid w:val="00644B4A"/>
    <w:rsid w:val="006662E4"/>
    <w:rsid w:val="006A13C5"/>
    <w:rsid w:val="006C28C3"/>
    <w:rsid w:val="006E0580"/>
    <w:rsid w:val="006F56FC"/>
    <w:rsid w:val="00702BD5"/>
    <w:rsid w:val="00715660"/>
    <w:rsid w:val="00726AC8"/>
    <w:rsid w:val="007571A5"/>
    <w:rsid w:val="00765672"/>
    <w:rsid w:val="0077585E"/>
    <w:rsid w:val="007B5A91"/>
    <w:rsid w:val="007D323C"/>
    <w:rsid w:val="007D6482"/>
    <w:rsid w:val="007E06B0"/>
    <w:rsid w:val="007E0FD6"/>
    <w:rsid w:val="007E1E32"/>
    <w:rsid w:val="007E2767"/>
    <w:rsid w:val="00865AF9"/>
    <w:rsid w:val="00871EFF"/>
    <w:rsid w:val="008820A1"/>
    <w:rsid w:val="008A59C4"/>
    <w:rsid w:val="008B6F2E"/>
    <w:rsid w:val="00905172"/>
    <w:rsid w:val="0093422F"/>
    <w:rsid w:val="00961377"/>
    <w:rsid w:val="00966636"/>
    <w:rsid w:val="0097748C"/>
    <w:rsid w:val="009C61D0"/>
    <w:rsid w:val="00A45B52"/>
    <w:rsid w:val="00A63EA5"/>
    <w:rsid w:val="00A8298A"/>
    <w:rsid w:val="00A869B7"/>
    <w:rsid w:val="00B261BD"/>
    <w:rsid w:val="00B65B25"/>
    <w:rsid w:val="00B97F6C"/>
    <w:rsid w:val="00BD0833"/>
    <w:rsid w:val="00BF3583"/>
    <w:rsid w:val="00BF60F3"/>
    <w:rsid w:val="00C96281"/>
    <w:rsid w:val="00CD6FAB"/>
    <w:rsid w:val="00D82AEC"/>
    <w:rsid w:val="00DD6354"/>
    <w:rsid w:val="00DF0899"/>
    <w:rsid w:val="00DF16ED"/>
    <w:rsid w:val="00E30BA9"/>
    <w:rsid w:val="00E5476C"/>
    <w:rsid w:val="00E67B8E"/>
    <w:rsid w:val="00E77776"/>
    <w:rsid w:val="00E81AD9"/>
    <w:rsid w:val="00E96671"/>
    <w:rsid w:val="00EC6AF4"/>
    <w:rsid w:val="00EF7FE7"/>
    <w:rsid w:val="00F175CE"/>
    <w:rsid w:val="00F3628E"/>
    <w:rsid w:val="00F56752"/>
    <w:rsid w:val="00F62C88"/>
    <w:rsid w:val="00F761CF"/>
    <w:rsid w:val="00F83A46"/>
    <w:rsid w:val="00FB5C38"/>
    <w:rsid w:val="00FE00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484E6B"/>
  <w15:docId w15:val="{2DB28911-7E9D-4A79-BC4B-6995452E2E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KhngDncch">
    <w:name w:val="No Spacing"/>
    <w:qFormat/>
    <w:rsid w:val="00644B4A"/>
    <w:pPr>
      <w:spacing w:after="0" w:line="240" w:lineRule="auto"/>
    </w:pPr>
    <w:rPr>
      <w:rFonts w:ascii="Times New Roman" w:eastAsia="Calibri" w:hAnsi="Times New Roman" w:cs="Times New Roman"/>
      <w:sz w:val="26"/>
    </w:rPr>
  </w:style>
  <w:style w:type="table" w:styleId="LiBang">
    <w:name w:val="Table Grid"/>
    <w:basedOn w:val="BangThngthng"/>
    <w:uiPriority w:val="59"/>
    <w:unhideWhenUsed/>
    <w:rsid w:val="00644B4A"/>
    <w:pPr>
      <w:spacing w:after="0" w:line="240" w:lineRule="auto"/>
    </w:pPr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ancuaDanhsach">
    <w:name w:val="List Paragraph"/>
    <w:basedOn w:val="Binhthng"/>
    <w:uiPriority w:val="34"/>
    <w:qFormat/>
    <w:rsid w:val="00644B4A"/>
    <w:pPr>
      <w:ind w:left="720"/>
      <w:contextualSpacing/>
    </w:pPr>
  </w:style>
  <w:style w:type="paragraph" w:styleId="Bongchuthich">
    <w:name w:val="Balloon Text"/>
    <w:basedOn w:val="Binhthng"/>
    <w:link w:val="BongchuthichChar"/>
    <w:uiPriority w:val="99"/>
    <w:semiHidden/>
    <w:unhideWhenUsed/>
    <w:rsid w:val="00644B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644B4A"/>
    <w:rPr>
      <w:rFonts w:ascii="Tahoma" w:hAnsi="Tahoma" w:cs="Tahoma"/>
      <w:sz w:val="16"/>
      <w:szCs w:val="16"/>
    </w:rPr>
  </w:style>
  <w:style w:type="paragraph" w:styleId="ThngthngWeb">
    <w:name w:val="Normal (Web)"/>
    <w:basedOn w:val="Binhthng"/>
    <w:uiPriority w:val="99"/>
    <w:unhideWhenUsed/>
    <w:rsid w:val="005D1E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13" Type="http://schemas.openxmlformats.org/officeDocument/2006/relationships/image" Target="media/image55.emf"/><Relationship Id="rId118" Type="http://schemas.openxmlformats.org/officeDocument/2006/relationships/image" Target="media/image58.wmf"/><Relationship Id="rId126" Type="http://schemas.openxmlformats.org/officeDocument/2006/relationships/image" Target="media/image62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4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59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4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C5D52C-EB76-4DC4-B5A0-0019C82C0B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</TotalTime>
  <Pages>6</Pages>
  <Words>826</Words>
  <Characters>4713</Characters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2-03-31T23:11:00Z</cp:lastPrinted>
  <dcterms:created xsi:type="dcterms:W3CDTF">2022-04-11T03:33:00Z</dcterms:created>
  <dcterms:modified xsi:type="dcterms:W3CDTF">2023-03-27T08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